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080D82B" w14:textId="52C91CE4" w:rsidR="00CC4134" w:rsidRPr="00CC4134" w:rsidRDefault="00CC4134" w:rsidP="00CC4134">
      <w:pPr>
        <w:widowControl w:val="0"/>
        <w:spacing w:after="36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CC4134"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Примерные оценочные материалы, применяемые при проведении</w:t>
      </w:r>
      <w:r w:rsidRPr="00CC4134"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br/>
        <w:t xml:space="preserve">текущей </w:t>
      </w:r>
      <w:bookmarkStart w:id="0" w:name="_GoBack"/>
      <w:bookmarkEnd w:id="0"/>
      <w:r w:rsidR="005B3968" w:rsidRPr="00CC4134"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аттестации по</w:t>
      </w:r>
      <w:r w:rsidRPr="00CC4134"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 xml:space="preserve"> дисциплине (модулю)</w:t>
      </w:r>
      <w:r w:rsidR="00BC77F2"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 xml:space="preserve"> </w:t>
      </w:r>
      <w:r w:rsidR="00EF6537"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на втором курсе</w:t>
      </w:r>
    </w:p>
    <w:p w14:paraId="69F18D36" w14:textId="5F9AF75C" w:rsidR="00CC4134" w:rsidRPr="00CC4134" w:rsidRDefault="00CC4134" w:rsidP="00CC4134">
      <w:pPr>
        <w:widowControl w:val="0"/>
        <w:spacing w:after="360"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</w:pPr>
      <w:r w:rsidRPr="00CC4134"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«</w:t>
      </w:r>
      <w:r w:rsidR="00EF6537"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Математическое моделирование в профессиональной деятельности</w:t>
      </w:r>
      <w:r w:rsidRPr="00CC4134"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»</w:t>
      </w:r>
    </w:p>
    <w:p w14:paraId="72C3352B" w14:textId="02F0E51E" w:rsidR="00CC4134" w:rsidRPr="00CC4134" w:rsidRDefault="00CC4134" w:rsidP="00CC4134">
      <w:pPr>
        <w:widowControl w:val="0"/>
        <w:spacing w:after="360" w:line="276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CC4134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При проведении текущей аттестации обучающемуся предлагается </w:t>
      </w:r>
      <w:r w:rsidR="005A6EC1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пройти тесты по практическим занятиям размещенные в ЭУК</w:t>
      </w:r>
      <w:r w:rsidRPr="00CC4134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.</w:t>
      </w:r>
    </w:p>
    <w:p w14:paraId="45DBB525" w14:textId="4CD8FBB2" w:rsidR="00CC4134" w:rsidRDefault="00CC4134" w:rsidP="00CC4134">
      <w:pPr>
        <w:widowControl w:val="0"/>
        <w:spacing w:after="360" w:line="276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CC4134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Примерный перечень тематики вопросов:</w:t>
      </w:r>
    </w:p>
    <w:p w14:paraId="56BD257E" w14:textId="77777777" w:rsidR="005A6EC1" w:rsidRPr="008C1CBD" w:rsidRDefault="005A6EC1" w:rsidP="005A6EC1">
      <w:pPr>
        <w:keepNext/>
        <w:spacing w:after="0" w:line="480" w:lineRule="auto"/>
        <w:jc w:val="center"/>
        <w:outlineLvl w:val="1"/>
        <w:rPr>
          <w:rFonts w:ascii="Times New Roman" w:eastAsia="Arial Unicode MS" w:hAnsi="Times New Roman" w:cs="Times New Roman"/>
          <w:bCs/>
          <w:caps/>
          <w:sz w:val="24"/>
          <w:szCs w:val="28"/>
          <w:lang w:eastAsia="ru-RU"/>
        </w:rPr>
      </w:pPr>
      <w:bookmarkStart w:id="1" w:name="_Toc216785341"/>
      <w:r w:rsidRPr="008C1CBD">
        <w:rPr>
          <w:rFonts w:ascii="Times New Roman" w:eastAsia="Arial Unicode MS" w:hAnsi="Times New Roman" w:cs="Times New Roman"/>
          <w:bCs/>
          <w:caps/>
          <w:sz w:val="24"/>
          <w:szCs w:val="28"/>
          <w:lang w:eastAsia="ru-RU"/>
        </w:rPr>
        <w:t xml:space="preserve">Тест к </w:t>
      </w:r>
      <w:bookmarkEnd w:id="1"/>
      <w:r w:rsidRPr="008C1CBD">
        <w:rPr>
          <w:rFonts w:ascii="Times New Roman" w:eastAsia="Arial Unicode MS" w:hAnsi="Times New Roman" w:cs="Times New Roman"/>
          <w:bCs/>
          <w:caps/>
          <w:sz w:val="24"/>
          <w:szCs w:val="28"/>
          <w:lang w:eastAsia="ru-RU"/>
        </w:rPr>
        <w:t>разделу 1</w:t>
      </w:r>
    </w:p>
    <w:p w14:paraId="31542964" w14:textId="77777777" w:rsidR="005A6EC1" w:rsidRPr="008C1CBD" w:rsidRDefault="005A6EC1" w:rsidP="005A6EC1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ind w:left="506" w:hanging="426"/>
        <w:contextualSpacing/>
        <w:jc w:val="center"/>
        <w:rPr>
          <w:rFonts w:ascii="Times New Roman" w:eastAsia="Calibri" w:hAnsi="Times New Roman" w:cs="Times New Roman"/>
          <w:sz w:val="32"/>
          <w:szCs w:val="32"/>
          <w:lang w:eastAsia="en-US"/>
        </w:rPr>
      </w:pPr>
      <w:r w:rsidRPr="008C1CBD">
        <w:rPr>
          <w:rFonts w:ascii="Times New Roman" w:eastAsia="Calibri" w:hAnsi="Times New Roman" w:cs="Times New Roman"/>
          <w:sz w:val="32"/>
          <w:szCs w:val="32"/>
          <w:lang w:eastAsia="en-US"/>
        </w:rPr>
        <w:t>Общие сведения о тесте</w:t>
      </w:r>
    </w:p>
    <w:p w14:paraId="04C4BA46" w14:textId="77777777" w:rsidR="005A6EC1" w:rsidRPr="008C1CBD" w:rsidRDefault="005A6EC1" w:rsidP="005A6EC1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ind w:left="506" w:hanging="426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C1CB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азначение теста: </w:t>
      </w:r>
      <w:sdt>
        <w:sdtPr>
          <w:rPr>
            <w:rFonts w:ascii="Times New Roman" w:eastAsia="Calibri" w:hAnsi="Times New Roman" w:cs="Times New Roman"/>
            <w:sz w:val="28"/>
            <w:szCs w:val="28"/>
            <w:lang w:eastAsia="en-US"/>
          </w:rPr>
          <w:id w:val="-1334441667"/>
          <w:placeholder>
            <w:docPart w:val="2A9E24408C384D1480FDFD17F2CCC1F3"/>
          </w:placeholder>
          <w:dropDownList>
            <w:listItem w:value="Выберите элемент."/>
            <w:listItem w:displayText="Тест. Входной контроль знаний" w:value="Тест. Входной контроль знаний"/>
            <w:listItem w:displayText="Тест. Выходной контроль знаний" w:value="Тест. Выходной контроль знаний"/>
            <w:listItem w:displayText="Тест. По Разделу 1" w:value="Тест. По Разделу 1"/>
            <w:listItem w:displayText="Тест. По разделу 2" w:value="Тест. По разделу 2"/>
            <w:listItem w:displayText="Тест. По разделу 3" w:value="Тест. По разделу 3"/>
            <w:listItem w:displayText="Тест. По разделу 4" w:value="Тест. По разделу 4"/>
            <w:listItem w:displayText="Тест. По разделу 5" w:value="Тест. По разделу 5"/>
            <w:listItem w:displayText="Тест. По разделу 6" w:value="Тест. По разделу 6"/>
            <w:listItem w:displayText="Тест. По разделу 7" w:value="Тест. По разделу 7"/>
            <w:listItem w:displayText="Тест. По разделу 8" w:value="Тест. По разделу 8"/>
            <w:listItem w:displayText="Тест. По разделу 9" w:value="Тест. По разделу 9"/>
            <w:listItem w:displayText="Тест. По разделу 10" w:value="Тест. По разделу 10"/>
            <w:listItem w:displayText="Тест. КСР" w:value="Тест. КСР"/>
            <w:listItem w:displayText="Тест. К" w:value="Тест. К"/>
            <w:listItem w:displayText="Тест. КР" w:value="Тест. КР"/>
            <w:listItem w:displayText="Тест. КП" w:value="Тест. КП"/>
            <w:listItem w:displayText="Итоговый тест" w:value="Итоговый тест"/>
          </w:dropDownList>
        </w:sdtPr>
        <w:sdtEndPr/>
        <w:sdtContent>
          <w:r w:rsidRPr="008C1CBD">
            <w:rPr>
              <w:rFonts w:ascii="Times New Roman" w:eastAsia="Calibri" w:hAnsi="Times New Roman" w:cs="Times New Roman"/>
              <w:sz w:val="28"/>
              <w:szCs w:val="28"/>
              <w:lang w:eastAsia="en-US"/>
            </w:rPr>
            <w:t>Тест. По Разделу 1</w:t>
          </w:r>
        </w:sdtContent>
      </w:sdt>
    </w:p>
    <w:p w14:paraId="0A2AB3D9" w14:textId="77777777" w:rsidR="005A6EC1" w:rsidRPr="008C1CBD" w:rsidRDefault="005A6EC1" w:rsidP="005A6EC1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/>
        <w:ind w:left="506" w:hanging="426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C1CBD">
        <w:rPr>
          <w:rFonts w:ascii="Times New Roman" w:eastAsia="Calibri" w:hAnsi="Times New Roman" w:cs="Times New Roman"/>
          <w:sz w:val="28"/>
          <w:szCs w:val="28"/>
          <w:lang w:eastAsia="en-US"/>
        </w:rPr>
        <w:t>Норма времени на тестирование: 60 мин</w:t>
      </w:r>
    </w:p>
    <w:p w14:paraId="234249F3" w14:textId="77777777" w:rsidR="005A6EC1" w:rsidRPr="008C1CBD" w:rsidRDefault="005A6EC1" w:rsidP="005A6EC1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/>
        <w:ind w:left="506" w:hanging="426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C1CBD">
        <w:rPr>
          <w:rFonts w:ascii="Times New Roman" w:eastAsia="Calibri" w:hAnsi="Times New Roman" w:cs="Times New Roman"/>
          <w:sz w:val="28"/>
          <w:szCs w:val="28"/>
          <w:lang w:eastAsia="en-US"/>
        </w:rPr>
        <w:t>Всего вопросов в тесте:9</w:t>
      </w:r>
    </w:p>
    <w:p w14:paraId="411BB902" w14:textId="77777777" w:rsidR="005A6EC1" w:rsidRPr="008C1CBD" w:rsidRDefault="005A6EC1" w:rsidP="005A6EC1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/>
        <w:ind w:left="506" w:hanging="426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C1CBD">
        <w:rPr>
          <w:rFonts w:ascii="Times New Roman" w:eastAsia="Calibri" w:hAnsi="Times New Roman" w:cs="Times New Roman"/>
          <w:sz w:val="28"/>
          <w:szCs w:val="28"/>
          <w:lang w:eastAsia="en-US"/>
        </w:rPr>
        <w:t>Количество категорий (разделов):1</w:t>
      </w:r>
    </w:p>
    <w:p w14:paraId="5F955160" w14:textId="77777777" w:rsidR="005A6EC1" w:rsidRPr="008C1CBD" w:rsidRDefault="005A6EC1" w:rsidP="005A6EC1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/>
        <w:ind w:left="506" w:hanging="426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C1CBD">
        <w:rPr>
          <w:rFonts w:ascii="Times New Roman" w:eastAsia="Calibri" w:hAnsi="Times New Roman" w:cs="Times New Roman"/>
          <w:sz w:val="28"/>
          <w:szCs w:val="28"/>
          <w:lang w:eastAsia="en-US"/>
        </w:rPr>
        <w:t>Критерии оценок:</w:t>
      </w:r>
    </w:p>
    <w:tbl>
      <w:tblPr>
        <w:tblW w:w="0" w:type="auto"/>
        <w:tblInd w:w="398" w:type="dxa"/>
        <w:tblLook w:val="04A0" w:firstRow="1" w:lastRow="0" w:firstColumn="1" w:lastColumn="0" w:noHBand="0" w:noVBand="1"/>
      </w:tblPr>
      <w:tblGrid>
        <w:gridCol w:w="475"/>
        <w:gridCol w:w="636"/>
        <w:gridCol w:w="449"/>
        <w:gridCol w:w="510"/>
        <w:gridCol w:w="636"/>
        <w:gridCol w:w="505"/>
        <w:gridCol w:w="2429"/>
      </w:tblGrid>
      <w:tr w:rsidR="005A6EC1" w:rsidRPr="008C1CBD" w14:paraId="4BB0E104" w14:textId="77777777" w:rsidTr="005A6EC1">
        <w:trPr>
          <w:trHeight w:val="223"/>
        </w:trPr>
        <w:tc>
          <w:tcPr>
            <w:tcW w:w="475" w:type="dxa"/>
            <w:vAlign w:val="center"/>
            <w:hideMark/>
          </w:tcPr>
          <w:p w14:paraId="7E5FACEF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</w:t>
            </w:r>
          </w:p>
        </w:tc>
        <w:tc>
          <w:tcPr>
            <w:tcW w:w="636" w:type="dxa"/>
            <w:vAlign w:val="center"/>
            <w:hideMark/>
          </w:tcPr>
          <w:p w14:paraId="377A3D98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49" w:type="dxa"/>
            <w:vAlign w:val="center"/>
            <w:hideMark/>
          </w:tcPr>
          <w:p w14:paraId="6799B1EE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510" w:type="dxa"/>
            <w:vAlign w:val="center"/>
            <w:hideMark/>
          </w:tcPr>
          <w:p w14:paraId="0E4BDCC4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</w:t>
            </w:r>
          </w:p>
        </w:tc>
        <w:tc>
          <w:tcPr>
            <w:tcW w:w="636" w:type="dxa"/>
            <w:vAlign w:val="center"/>
            <w:hideMark/>
          </w:tcPr>
          <w:p w14:paraId="0F6114DC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505" w:type="dxa"/>
            <w:vAlign w:val="center"/>
            <w:hideMark/>
          </w:tcPr>
          <w:p w14:paraId="1A6A049B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2311" w:type="dxa"/>
            <w:vAlign w:val="center"/>
            <w:hideMark/>
          </w:tcPr>
          <w:p w14:paraId="703F6920" w14:textId="77777777" w:rsidR="005A6EC1" w:rsidRPr="008C1CBD" w:rsidRDefault="005A6EC1" w:rsidP="005A6EC1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еудовлетворительно </w:t>
            </w:r>
          </w:p>
        </w:tc>
      </w:tr>
      <w:tr w:rsidR="005A6EC1" w:rsidRPr="008C1CBD" w14:paraId="24A7B27D" w14:textId="77777777" w:rsidTr="005A6EC1">
        <w:trPr>
          <w:trHeight w:val="271"/>
        </w:trPr>
        <w:tc>
          <w:tcPr>
            <w:tcW w:w="475" w:type="dxa"/>
            <w:vAlign w:val="center"/>
            <w:hideMark/>
          </w:tcPr>
          <w:p w14:paraId="5BB541F9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</w:t>
            </w:r>
          </w:p>
        </w:tc>
        <w:tc>
          <w:tcPr>
            <w:tcW w:w="636" w:type="dxa"/>
            <w:vAlign w:val="center"/>
            <w:hideMark/>
          </w:tcPr>
          <w:p w14:paraId="53B0E065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449" w:type="dxa"/>
            <w:vAlign w:val="center"/>
            <w:hideMark/>
          </w:tcPr>
          <w:p w14:paraId="439D74F5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510" w:type="dxa"/>
            <w:vAlign w:val="center"/>
            <w:hideMark/>
          </w:tcPr>
          <w:p w14:paraId="0A9CB4EC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</w:t>
            </w:r>
          </w:p>
        </w:tc>
        <w:tc>
          <w:tcPr>
            <w:tcW w:w="636" w:type="dxa"/>
            <w:vAlign w:val="center"/>
            <w:hideMark/>
          </w:tcPr>
          <w:p w14:paraId="38D57403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05" w:type="dxa"/>
            <w:vAlign w:val="center"/>
            <w:hideMark/>
          </w:tcPr>
          <w:p w14:paraId="6FD06C5B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2311" w:type="dxa"/>
            <w:vAlign w:val="center"/>
            <w:hideMark/>
          </w:tcPr>
          <w:p w14:paraId="29D9D406" w14:textId="77777777" w:rsidR="005A6EC1" w:rsidRPr="008C1CBD" w:rsidRDefault="005A6EC1" w:rsidP="005A6EC1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довлетворительно </w:t>
            </w:r>
          </w:p>
        </w:tc>
      </w:tr>
      <w:tr w:rsidR="005A6EC1" w:rsidRPr="008C1CBD" w14:paraId="04C436E1" w14:textId="77777777" w:rsidTr="005A6EC1">
        <w:trPr>
          <w:trHeight w:val="344"/>
        </w:trPr>
        <w:tc>
          <w:tcPr>
            <w:tcW w:w="475" w:type="dxa"/>
            <w:vAlign w:val="center"/>
            <w:hideMark/>
          </w:tcPr>
          <w:p w14:paraId="507723C0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</w:t>
            </w:r>
          </w:p>
        </w:tc>
        <w:tc>
          <w:tcPr>
            <w:tcW w:w="636" w:type="dxa"/>
            <w:vAlign w:val="center"/>
            <w:hideMark/>
          </w:tcPr>
          <w:p w14:paraId="05A35B63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449" w:type="dxa"/>
            <w:vAlign w:val="center"/>
            <w:hideMark/>
          </w:tcPr>
          <w:p w14:paraId="66F5A840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510" w:type="dxa"/>
            <w:vAlign w:val="center"/>
            <w:hideMark/>
          </w:tcPr>
          <w:p w14:paraId="79447D6F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</w:t>
            </w:r>
          </w:p>
        </w:tc>
        <w:tc>
          <w:tcPr>
            <w:tcW w:w="636" w:type="dxa"/>
            <w:vAlign w:val="center"/>
            <w:hideMark/>
          </w:tcPr>
          <w:p w14:paraId="538CF187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0</w:t>
            </w:r>
          </w:p>
        </w:tc>
        <w:tc>
          <w:tcPr>
            <w:tcW w:w="505" w:type="dxa"/>
            <w:vAlign w:val="center"/>
            <w:hideMark/>
          </w:tcPr>
          <w:p w14:paraId="611A9897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2311" w:type="dxa"/>
            <w:vAlign w:val="center"/>
            <w:hideMark/>
          </w:tcPr>
          <w:p w14:paraId="545CBCCF" w14:textId="77777777" w:rsidR="005A6EC1" w:rsidRPr="008C1CBD" w:rsidRDefault="005A6EC1" w:rsidP="005A6EC1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орошо</w:t>
            </w:r>
          </w:p>
        </w:tc>
      </w:tr>
      <w:tr w:rsidR="005A6EC1" w:rsidRPr="008C1CBD" w14:paraId="6FF05CAD" w14:textId="77777777" w:rsidTr="005A6EC1">
        <w:trPr>
          <w:trHeight w:val="344"/>
        </w:trPr>
        <w:tc>
          <w:tcPr>
            <w:tcW w:w="475" w:type="dxa"/>
            <w:vAlign w:val="center"/>
            <w:hideMark/>
          </w:tcPr>
          <w:p w14:paraId="767A1BDE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</w:t>
            </w:r>
          </w:p>
        </w:tc>
        <w:tc>
          <w:tcPr>
            <w:tcW w:w="636" w:type="dxa"/>
            <w:vAlign w:val="center"/>
            <w:hideMark/>
          </w:tcPr>
          <w:p w14:paraId="458C1473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49" w:type="dxa"/>
            <w:vAlign w:val="center"/>
            <w:hideMark/>
          </w:tcPr>
          <w:p w14:paraId="29F962E9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510" w:type="dxa"/>
            <w:vAlign w:val="center"/>
            <w:hideMark/>
          </w:tcPr>
          <w:p w14:paraId="5F544408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</w:t>
            </w:r>
          </w:p>
        </w:tc>
        <w:tc>
          <w:tcPr>
            <w:tcW w:w="636" w:type="dxa"/>
            <w:vAlign w:val="center"/>
            <w:hideMark/>
          </w:tcPr>
          <w:p w14:paraId="3EC2DA5F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505" w:type="dxa"/>
            <w:vAlign w:val="center"/>
            <w:hideMark/>
          </w:tcPr>
          <w:p w14:paraId="544044D4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2311" w:type="dxa"/>
            <w:vAlign w:val="center"/>
            <w:hideMark/>
          </w:tcPr>
          <w:p w14:paraId="409D5C72" w14:textId="77777777" w:rsidR="005A6EC1" w:rsidRPr="008C1CBD" w:rsidRDefault="005A6EC1" w:rsidP="005A6EC1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лично</w:t>
            </w:r>
          </w:p>
        </w:tc>
      </w:tr>
    </w:tbl>
    <w:p w14:paraId="73203BD3" w14:textId="77777777" w:rsidR="005A6EC1" w:rsidRPr="008C1CBD" w:rsidRDefault="005A6EC1" w:rsidP="005A6EC1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/>
        <w:ind w:left="506" w:hanging="426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tbl>
      <w:tblPr>
        <w:tblW w:w="9900" w:type="dxa"/>
        <w:tblInd w:w="2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851"/>
        <w:gridCol w:w="6724"/>
        <w:gridCol w:w="1155"/>
        <w:gridCol w:w="1170"/>
      </w:tblGrid>
      <w:tr w:rsidR="005A6EC1" w:rsidRPr="008C1CBD" w14:paraId="45AD2C1A" w14:textId="77777777" w:rsidTr="005A6EC1">
        <w:trPr>
          <w:trHeight w:hRule="exact" w:val="6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7" w:type="dxa"/>
              <w:bottom w:w="0" w:type="dxa"/>
              <w:right w:w="17" w:type="dxa"/>
            </w:tcMar>
            <w:vAlign w:val="center"/>
            <w:hideMark/>
          </w:tcPr>
          <w:p w14:paraId="36A40BE8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№ раздела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7" w:type="dxa"/>
              <w:bottom w:w="0" w:type="dxa"/>
              <w:right w:w="17" w:type="dxa"/>
            </w:tcMar>
            <w:vAlign w:val="center"/>
            <w:hideMark/>
          </w:tcPr>
          <w:p w14:paraId="4E699FAB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Название категорий (Разделов)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7" w:type="dxa"/>
              <w:bottom w:w="0" w:type="dxa"/>
              <w:right w:w="17" w:type="dxa"/>
            </w:tcMar>
            <w:vAlign w:val="center"/>
            <w:hideMark/>
          </w:tcPr>
          <w:p w14:paraId="451F3B89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Предъявлять вопросов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7" w:type="dxa"/>
              <w:bottom w:w="0" w:type="dxa"/>
              <w:right w:w="17" w:type="dxa"/>
            </w:tcMar>
            <w:vAlign w:val="center"/>
            <w:hideMark/>
          </w:tcPr>
          <w:p w14:paraId="5A3BDD7F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Всего вопросов в разделе</w:t>
            </w:r>
          </w:p>
        </w:tc>
      </w:tr>
      <w:tr w:rsidR="005A6EC1" w:rsidRPr="008C1CBD" w14:paraId="7826420B" w14:textId="77777777" w:rsidTr="005A6EC1">
        <w:trPr>
          <w:trHeight w:val="36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81A88E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2C1186" w14:textId="77777777" w:rsidR="005A6EC1" w:rsidRPr="008C1CBD" w:rsidRDefault="005A6EC1" w:rsidP="005A6EC1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>Современное состояние проблемы математического моделирования . Основные понятия математического моделирования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A91586" w14:textId="77777777" w:rsidR="005A6EC1" w:rsidRPr="008C1CBD" w:rsidRDefault="005A6EC1" w:rsidP="005A6EC1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AB9955" w14:textId="77777777" w:rsidR="005A6EC1" w:rsidRPr="008C1CBD" w:rsidRDefault="005A6EC1" w:rsidP="005A6EC1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</w:tr>
      <w:tr w:rsidR="005A6EC1" w:rsidRPr="008C1CBD" w14:paraId="4530BA3B" w14:textId="77777777" w:rsidTr="005A6EC1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C09CF9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52FBC2" w14:textId="77777777" w:rsidR="005A6EC1" w:rsidRPr="008C1CBD" w:rsidRDefault="005A6EC1" w:rsidP="005A6EC1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9132B3" w14:textId="77777777" w:rsidR="005A6EC1" w:rsidRPr="008C1CBD" w:rsidRDefault="005A6EC1" w:rsidP="005A6EC1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529BD2" w14:textId="77777777" w:rsidR="005A6EC1" w:rsidRPr="008C1CBD" w:rsidRDefault="005A6EC1" w:rsidP="005A6EC1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A6EC1" w:rsidRPr="008C1CBD" w14:paraId="295C0B90" w14:textId="77777777" w:rsidTr="005A6EC1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6540CC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73CA5F" w14:textId="77777777" w:rsidR="005A6EC1" w:rsidRPr="008C1CBD" w:rsidRDefault="005A6EC1" w:rsidP="005A6EC1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276685" w14:textId="77777777" w:rsidR="005A6EC1" w:rsidRPr="008C1CBD" w:rsidRDefault="005A6EC1" w:rsidP="005A6EC1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94C526" w14:textId="77777777" w:rsidR="005A6EC1" w:rsidRPr="008C1CBD" w:rsidRDefault="005A6EC1" w:rsidP="005A6EC1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A6EC1" w:rsidRPr="008C1CBD" w14:paraId="2EBE0F17" w14:textId="77777777" w:rsidTr="005A6EC1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345519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B18C5B" w14:textId="77777777" w:rsidR="005A6EC1" w:rsidRPr="008C1CBD" w:rsidRDefault="005A6EC1" w:rsidP="005A6EC1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624499" w14:textId="77777777" w:rsidR="005A6EC1" w:rsidRPr="008C1CBD" w:rsidRDefault="005A6EC1" w:rsidP="005A6EC1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EE4445" w14:textId="77777777" w:rsidR="005A6EC1" w:rsidRPr="008C1CBD" w:rsidRDefault="005A6EC1" w:rsidP="005A6EC1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A6EC1" w:rsidRPr="008C1CBD" w14:paraId="5B1A12D9" w14:textId="77777777" w:rsidTr="005A6EC1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55C14B" w14:textId="77777777" w:rsidR="005A6EC1" w:rsidRPr="008C1CBD" w:rsidRDefault="005A6EC1" w:rsidP="005A6EC1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E52F38" w14:textId="77777777" w:rsidR="005A6EC1" w:rsidRPr="008C1CBD" w:rsidRDefault="005A6EC1" w:rsidP="005A6EC1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512A12" w14:textId="77777777" w:rsidR="005A6EC1" w:rsidRPr="008C1CBD" w:rsidRDefault="005A6EC1" w:rsidP="005A6EC1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C7CD42" w14:textId="77777777" w:rsidR="005A6EC1" w:rsidRPr="008C1CBD" w:rsidRDefault="005A6EC1" w:rsidP="005A6EC1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14:paraId="1251FFAD" w14:textId="77777777" w:rsidR="005A6EC1" w:rsidRPr="008C1CBD" w:rsidRDefault="005A6EC1" w:rsidP="005A6EC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ECA5873" w14:textId="77777777" w:rsidR="005A6EC1" w:rsidRPr="008C1CBD" w:rsidRDefault="005A6EC1" w:rsidP="005A6EC1">
      <w:pPr>
        <w:keepNext/>
        <w:keepLines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color w:val="002060"/>
          <w:sz w:val="28"/>
          <w:szCs w:val="28"/>
          <w:lang w:eastAsia="en-US"/>
        </w:rPr>
      </w:pPr>
      <w:r w:rsidRPr="008C1CBD">
        <w:rPr>
          <w:rFonts w:ascii="Times New Roman" w:eastAsia="Times New Roman" w:hAnsi="Times New Roman" w:cs="Times New Roman"/>
          <w:color w:val="002060"/>
          <w:sz w:val="28"/>
          <w:szCs w:val="28"/>
          <w:lang w:eastAsia="en-US"/>
        </w:rPr>
        <w:t>ТЕСТОВЫЕ ВОПРОСЫ</w:t>
      </w:r>
    </w:p>
    <w:p w14:paraId="63B0345A" w14:textId="77777777" w:rsidR="005A6EC1" w:rsidRPr="008C1CBD" w:rsidRDefault="005A6EC1" w:rsidP="005A6EC1">
      <w:pPr>
        <w:numPr>
          <w:ilvl w:val="0"/>
          <w:numId w:val="3"/>
        </w:numPr>
        <w:tabs>
          <w:tab w:val="num" w:pos="1080"/>
          <w:tab w:val="num" w:pos="1980"/>
        </w:tabs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Что позволяет осуществить математическое моделирование до создания реальной системы, объекта?</w:t>
      </w:r>
    </w:p>
    <w:p w14:paraId="79D55535" w14:textId="77777777" w:rsidR="005A6EC1" w:rsidRPr="008C1CBD" w:rsidRDefault="005A6EC1" w:rsidP="005A6EC1">
      <w:pPr>
        <w:shd w:val="clear" w:color="auto" w:fill="FFFFFF"/>
        <w:spacing w:after="0" w:line="270" w:lineRule="atLeast"/>
        <w:jc w:val="both"/>
        <w:textAlignment w:val="top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мотреть возможные режимы работы, выбрать оптимальные управляющие воздействия, составить объективный прогноз будущих состояний системы.</w:t>
      </w:r>
    </w:p>
    <w:p w14:paraId="0832BD68" w14:textId="77777777" w:rsidR="005A6EC1" w:rsidRPr="008C1CBD" w:rsidRDefault="005A6EC1" w:rsidP="005A6EC1">
      <w:pPr>
        <w:tabs>
          <w:tab w:val="num" w:pos="1080"/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видеть за частным общее</w:t>
      </w:r>
    </w:p>
    <w:p w14:paraId="1D98E8AB" w14:textId="77777777" w:rsidR="005A6EC1" w:rsidRPr="008C1CBD" w:rsidRDefault="005A6EC1" w:rsidP="005A6EC1">
      <w:pPr>
        <w:tabs>
          <w:tab w:val="num" w:pos="1080"/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делить законы о природе</w:t>
      </w:r>
    </w:p>
    <w:p w14:paraId="0E22B035" w14:textId="77777777" w:rsidR="005A6EC1" w:rsidRPr="008C1CBD" w:rsidRDefault="005A6EC1" w:rsidP="005A6EC1">
      <w:pPr>
        <w:numPr>
          <w:ilvl w:val="0"/>
          <w:numId w:val="3"/>
        </w:numPr>
        <w:tabs>
          <w:tab w:val="num" w:pos="1080"/>
          <w:tab w:val="num" w:pos="1980"/>
        </w:tabs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Что позволяют увидеть вычислительные эксперименты?</w:t>
      </w:r>
    </w:p>
    <w:p w14:paraId="63CE8AB0" w14:textId="77777777" w:rsidR="005A6EC1" w:rsidRPr="008C1CBD" w:rsidRDefault="005A6EC1" w:rsidP="005A6EC1">
      <w:pPr>
        <w:shd w:val="clear" w:color="auto" w:fill="FFFFFF"/>
        <w:spacing w:after="0" w:line="270" w:lineRule="atLeast"/>
        <w:jc w:val="both"/>
        <w:textAlignment w:val="top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ahoma" w:eastAsia="Times New Roman" w:hAnsi="Tahoma" w:cs="Tahoma"/>
          <w:sz w:val="20"/>
          <w:szCs w:val="20"/>
          <w:lang w:eastAsia="ru-RU"/>
        </w:rPr>
        <w:t xml:space="preserve"> </w:t>
      </w: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позволяют увидеть за частным общее, развить универсальные методы анализа объектов различной физической природы, познать свойства изучаемых процессов и систем.</w:t>
      </w:r>
    </w:p>
    <w:p w14:paraId="05AB6CF0" w14:textId="77777777" w:rsidR="005A6EC1" w:rsidRPr="008C1CBD" w:rsidRDefault="005A6EC1" w:rsidP="005A6EC1">
      <w:pPr>
        <w:tabs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зволяют увидеть объект</w:t>
      </w:r>
    </w:p>
    <w:p w14:paraId="1C7EF55A" w14:textId="77777777" w:rsidR="005A6EC1" w:rsidRPr="008C1CBD" w:rsidRDefault="005A6EC1" w:rsidP="005A6EC1">
      <w:pPr>
        <w:tabs>
          <w:tab w:val="num" w:pos="1080"/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позволяют увидеть систему</w:t>
      </w:r>
    </w:p>
    <w:p w14:paraId="4D974015" w14:textId="77777777" w:rsidR="005A6EC1" w:rsidRPr="008C1CBD" w:rsidRDefault="005A6EC1" w:rsidP="005A6EC1">
      <w:pPr>
        <w:tabs>
          <w:tab w:val="num" w:pos="1080"/>
          <w:tab w:val="num" w:pos="1980"/>
        </w:tabs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E823CEC" w14:textId="77777777" w:rsidR="005A6EC1" w:rsidRPr="008C1CBD" w:rsidRDefault="005A6EC1" w:rsidP="005A6EC1">
      <w:pPr>
        <w:numPr>
          <w:ilvl w:val="0"/>
          <w:numId w:val="3"/>
        </w:numPr>
        <w:tabs>
          <w:tab w:val="num" w:pos="1080"/>
          <w:tab w:val="num" w:pos="1980"/>
        </w:tabs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улируйте основную задачу математического моделирования.</w:t>
      </w:r>
    </w:p>
    <w:p w14:paraId="2567F4AA" w14:textId="77777777" w:rsidR="005A6EC1" w:rsidRPr="008C1CBD" w:rsidRDefault="005A6EC1" w:rsidP="005A6EC1">
      <w:pPr>
        <w:tabs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ение законов в природе, обществе и технике и запись их на языке математики</w:t>
      </w:r>
    </w:p>
    <w:p w14:paraId="2021E9D0" w14:textId="77777777" w:rsidR="005A6EC1" w:rsidRPr="008C1CBD" w:rsidRDefault="005A6EC1" w:rsidP="005A6EC1">
      <w:pPr>
        <w:tabs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улировать все подходы</w:t>
      </w:r>
    </w:p>
    <w:p w14:paraId="5013920D" w14:textId="77777777" w:rsidR="005A6EC1" w:rsidRPr="008C1CBD" w:rsidRDefault="005A6EC1" w:rsidP="005A6EC1">
      <w:pPr>
        <w:tabs>
          <w:tab w:val="num" w:pos="1080"/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видеть систему</w:t>
      </w:r>
    </w:p>
    <w:p w14:paraId="19D6CD20" w14:textId="77777777" w:rsidR="005A6EC1" w:rsidRPr="008C1CBD" w:rsidRDefault="005A6EC1" w:rsidP="005A6EC1">
      <w:pPr>
        <w:tabs>
          <w:tab w:val="num" w:pos="1080"/>
          <w:tab w:val="num" w:pos="1980"/>
        </w:tabs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087F447" w14:textId="77777777" w:rsidR="005A6EC1" w:rsidRPr="008C1CBD" w:rsidRDefault="005A6EC1" w:rsidP="005A6EC1">
      <w:pPr>
        <w:numPr>
          <w:ilvl w:val="0"/>
          <w:numId w:val="3"/>
        </w:numPr>
        <w:tabs>
          <w:tab w:val="num" w:pos="1080"/>
          <w:tab w:val="num" w:pos="1980"/>
        </w:tabs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Дайте определение математической модели.</w:t>
      </w:r>
    </w:p>
    <w:p w14:paraId="5AB335B6" w14:textId="77777777" w:rsidR="005A6EC1" w:rsidRPr="008C1CBD" w:rsidRDefault="005A6EC1" w:rsidP="005A6EC1">
      <w:pPr>
        <w:tabs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ъект или описание объекта, системы для замещения (при определенных условиях предложениях, гипотезах) одной системы (т.е. оригинала) другой системой для изучения оригинала или воспроизведения каких - либо его свойств. </w:t>
      </w:r>
    </w:p>
    <w:p w14:paraId="282072DE" w14:textId="77777777" w:rsidR="005A6EC1" w:rsidRPr="008C1CBD" w:rsidRDefault="005A6EC1" w:rsidP="005A6EC1">
      <w:pPr>
        <w:tabs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оригинал объекта</w:t>
      </w:r>
    </w:p>
    <w:p w14:paraId="7FE369C3" w14:textId="77777777" w:rsidR="005A6EC1" w:rsidRPr="008C1CBD" w:rsidRDefault="005A6EC1" w:rsidP="005A6EC1">
      <w:pPr>
        <w:tabs>
          <w:tab w:val="num" w:pos="1080"/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 свойства изучаемого объекта</w:t>
      </w:r>
    </w:p>
    <w:p w14:paraId="525D6A1B" w14:textId="77777777" w:rsidR="005A6EC1" w:rsidRPr="008C1CBD" w:rsidRDefault="005A6EC1" w:rsidP="005A6EC1">
      <w:pPr>
        <w:tabs>
          <w:tab w:val="num" w:pos="1080"/>
          <w:tab w:val="num" w:pos="1980"/>
        </w:tabs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4BC68D8" w14:textId="77777777" w:rsidR="005A6EC1" w:rsidRPr="008C1CBD" w:rsidRDefault="005A6EC1" w:rsidP="005A6EC1">
      <w:pPr>
        <w:numPr>
          <w:ilvl w:val="0"/>
          <w:numId w:val="3"/>
        </w:numPr>
        <w:tabs>
          <w:tab w:val="num" w:pos="1080"/>
          <w:tab w:val="num" w:pos="1980"/>
        </w:tabs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ой подход решения научных задач является альтернативным математическому моделированию?</w:t>
      </w:r>
    </w:p>
    <w:p w14:paraId="2B0F1AE9" w14:textId="77777777" w:rsidR="005A6EC1" w:rsidRPr="008C1CBD" w:rsidRDefault="005A6EC1" w:rsidP="005A6EC1">
      <w:pPr>
        <w:tabs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экспериментальный подход</w:t>
      </w:r>
    </w:p>
    <w:p w14:paraId="7D881A75" w14:textId="77777777" w:rsidR="005A6EC1" w:rsidRPr="008C1CBD" w:rsidRDefault="005A6EC1" w:rsidP="005A6EC1">
      <w:pPr>
        <w:tabs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налитический подход</w:t>
      </w:r>
    </w:p>
    <w:p w14:paraId="696BF516" w14:textId="77777777" w:rsidR="005A6EC1" w:rsidRPr="008C1CBD" w:rsidRDefault="005A6EC1" w:rsidP="005A6EC1">
      <w:pPr>
        <w:tabs>
          <w:tab w:val="num" w:pos="1080"/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ический подход</w:t>
      </w:r>
    </w:p>
    <w:p w14:paraId="6DA62D1F" w14:textId="77777777" w:rsidR="005A6EC1" w:rsidRPr="008C1CBD" w:rsidRDefault="005A6EC1" w:rsidP="005A6EC1">
      <w:pPr>
        <w:tabs>
          <w:tab w:val="num" w:pos="1080"/>
          <w:tab w:val="num" w:pos="1980"/>
        </w:tabs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B1E0031" w14:textId="77777777" w:rsidR="005A6EC1" w:rsidRPr="008C1CBD" w:rsidRDefault="005A6EC1" w:rsidP="005A6EC1">
      <w:pPr>
        <w:numPr>
          <w:ilvl w:val="0"/>
          <w:numId w:val="3"/>
        </w:numPr>
        <w:tabs>
          <w:tab w:val="num" w:pos="1080"/>
          <w:tab w:val="num" w:pos="1980"/>
        </w:tabs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числите основные недостатки экспериментального подхода.</w:t>
      </w:r>
    </w:p>
    <w:p w14:paraId="68FA0A13" w14:textId="77777777" w:rsidR="005A6EC1" w:rsidRPr="008C1CBD" w:rsidRDefault="005A6EC1" w:rsidP="005A6EC1">
      <w:pPr>
        <w:shd w:val="clear" w:color="auto" w:fill="FFFFFF"/>
        <w:spacing w:after="0" w:line="270" w:lineRule="atLeast"/>
        <w:jc w:val="both"/>
        <w:textAlignment w:val="top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высокая стоимость подготовки и проведения экспериментов; получение частного знания (знания о конкретном объекте исследования, а не о классе объектов).</w:t>
      </w:r>
    </w:p>
    <w:p w14:paraId="5B617688" w14:textId="77777777" w:rsidR="005A6EC1" w:rsidRPr="008C1CBD" w:rsidRDefault="005A6EC1" w:rsidP="005A6EC1">
      <w:pPr>
        <w:tabs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лучение общего знания </w:t>
      </w:r>
    </w:p>
    <w:p w14:paraId="450D345F" w14:textId="77777777" w:rsidR="005A6EC1" w:rsidRPr="008C1CBD" w:rsidRDefault="005A6EC1" w:rsidP="005A6EC1">
      <w:pPr>
        <w:tabs>
          <w:tab w:val="num" w:pos="1080"/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низкая стоимость подготовки и проведения экспериментов</w:t>
      </w:r>
    </w:p>
    <w:p w14:paraId="269EE8BF" w14:textId="77777777" w:rsidR="005A6EC1" w:rsidRPr="008C1CBD" w:rsidRDefault="005A6EC1" w:rsidP="005A6EC1">
      <w:pPr>
        <w:tabs>
          <w:tab w:val="num" w:pos="1080"/>
          <w:tab w:val="num" w:pos="1980"/>
        </w:tabs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9539EC2" w14:textId="77777777" w:rsidR="005A6EC1" w:rsidRPr="008C1CBD" w:rsidRDefault="005A6EC1" w:rsidP="005A6EC1">
      <w:pPr>
        <w:numPr>
          <w:ilvl w:val="0"/>
          <w:numId w:val="3"/>
        </w:numPr>
        <w:tabs>
          <w:tab w:val="num" w:pos="1080"/>
          <w:tab w:val="num" w:pos="1980"/>
        </w:tabs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Что является важнейшей характеристикой математической модели?</w:t>
      </w:r>
    </w:p>
    <w:p w14:paraId="57FE5B3B" w14:textId="77777777" w:rsidR="005A6EC1" w:rsidRPr="008C1CBD" w:rsidRDefault="005A6EC1" w:rsidP="005A6EC1">
      <w:pPr>
        <w:tabs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точность, адекватность действительности</w:t>
      </w:r>
    </w:p>
    <w:p w14:paraId="53FECFB5" w14:textId="77777777" w:rsidR="005A6EC1" w:rsidRPr="008C1CBD" w:rsidRDefault="005A6EC1" w:rsidP="005A6EC1">
      <w:pPr>
        <w:tabs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лучайность</w:t>
      </w:r>
    </w:p>
    <w:p w14:paraId="71733475" w14:textId="77777777" w:rsidR="005A6EC1" w:rsidRPr="008C1CBD" w:rsidRDefault="005A6EC1" w:rsidP="005A6EC1">
      <w:pPr>
        <w:tabs>
          <w:tab w:val="num" w:pos="1080"/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статичность</w:t>
      </w:r>
    </w:p>
    <w:p w14:paraId="6BB0674F" w14:textId="77777777" w:rsidR="005A6EC1" w:rsidRPr="008C1CBD" w:rsidRDefault="005A6EC1" w:rsidP="005A6EC1">
      <w:pPr>
        <w:tabs>
          <w:tab w:val="num" w:pos="1080"/>
          <w:tab w:val="num" w:pos="1980"/>
        </w:tabs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97836CF" w14:textId="77777777" w:rsidR="005A6EC1" w:rsidRPr="008C1CBD" w:rsidRDefault="005A6EC1" w:rsidP="005A6EC1">
      <w:pPr>
        <w:numPr>
          <w:ilvl w:val="0"/>
          <w:numId w:val="3"/>
        </w:numPr>
        <w:tabs>
          <w:tab w:val="num" w:pos="1080"/>
          <w:tab w:val="num" w:pos="1980"/>
        </w:tabs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какие два вида делятся математические модели?</w:t>
      </w:r>
    </w:p>
    <w:p w14:paraId="43DB9FCE" w14:textId="77777777" w:rsidR="005A6EC1" w:rsidRPr="008C1CBD" w:rsidRDefault="005A6EC1" w:rsidP="005A6EC1">
      <w:pPr>
        <w:tabs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тические и имитационные</w:t>
      </w:r>
    </w:p>
    <w:p w14:paraId="5B8E7E4C" w14:textId="77777777" w:rsidR="005A6EC1" w:rsidRPr="008C1CBD" w:rsidRDefault="005A6EC1" w:rsidP="005A6EC1">
      <w:pPr>
        <w:tabs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динамические и детерминированные</w:t>
      </w:r>
    </w:p>
    <w:p w14:paraId="049008FF" w14:textId="77777777" w:rsidR="005A6EC1" w:rsidRPr="008C1CBD" w:rsidRDefault="005A6EC1" w:rsidP="005A6EC1">
      <w:pPr>
        <w:tabs>
          <w:tab w:val="num" w:pos="1080"/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линейные и нелинейные</w:t>
      </w:r>
    </w:p>
    <w:p w14:paraId="24B5DAE2" w14:textId="77777777" w:rsidR="005A6EC1" w:rsidRPr="008C1CBD" w:rsidRDefault="005A6EC1" w:rsidP="005A6EC1">
      <w:pPr>
        <w:tabs>
          <w:tab w:val="num" w:pos="1080"/>
          <w:tab w:val="num" w:pos="1980"/>
        </w:tabs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F9AC513" w14:textId="77777777" w:rsidR="005A6EC1" w:rsidRPr="008C1CBD" w:rsidRDefault="005A6EC1" w:rsidP="005A6EC1">
      <w:pPr>
        <w:numPr>
          <w:ilvl w:val="0"/>
          <w:numId w:val="3"/>
        </w:numPr>
        <w:tabs>
          <w:tab w:val="num" w:pos="1080"/>
          <w:tab w:val="num" w:pos="1980"/>
        </w:tabs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числите виды аналитических математических моделей.</w:t>
      </w:r>
    </w:p>
    <w:p w14:paraId="1F8753DA" w14:textId="77777777" w:rsidR="005A6EC1" w:rsidRPr="008C1CBD" w:rsidRDefault="005A6EC1" w:rsidP="005A6EC1">
      <w:pPr>
        <w:tabs>
          <w:tab w:val="num" w:pos="198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оретические, эмпирические, линейные, нелинейные, статические, динамические, </w:t>
      </w:r>
      <w:r w:rsidRPr="008C1CBD">
        <w:rPr>
          <w:rFonts w:ascii="Times New Roman" w:eastAsia="Times New Roman" w:hAnsi="Times New Roman" w:cs="Times New Roman"/>
          <w:sz w:val="24"/>
          <w:szCs w:val="12"/>
          <w:lang w:eastAsia="ru-RU"/>
        </w:rPr>
        <w:t>детерминированные, стохастические, аналитически разрешимые, численно разрешимые</w:t>
      </w:r>
    </w:p>
    <w:p w14:paraId="25A8A60B" w14:textId="77777777" w:rsidR="005A6EC1" w:rsidRPr="008C1CBD" w:rsidRDefault="005A6EC1" w:rsidP="005A6EC1">
      <w:pPr>
        <w:tabs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имитационные и аналитические</w:t>
      </w:r>
    </w:p>
    <w:p w14:paraId="51F6B149" w14:textId="77777777" w:rsidR="005A6EC1" w:rsidRPr="008C1CBD" w:rsidRDefault="005A6EC1" w:rsidP="005A6EC1">
      <w:pPr>
        <w:tabs>
          <w:tab w:val="num" w:pos="1080"/>
          <w:tab w:val="num" w:pos="198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митационные, теоретические, эмпирические, линейные, нелинейные, статические, динамические, </w:t>
      </w:r>
      <w:r w:rsidRPr="008C1CBD">
        <w:rPr>
          <w:rFonts w:ascii="Times New Roman" w:eastAsia="Times New Roman" w:hAnsi="Times New Roman" w:cs="Times New Roman"/>
          <w:sz w:val="24"/>
          <w:szCs w:val="12"/>
          <w:lang w:eastAsia="ru-RU"/>
        </w:rPr>
        <w:t>детерминированные, стохастические</w:t>
      </w:r>
    </w:p>
    <w:p w14:paraId="4A69BD20" w14:textId="77777777" w:rsidR="005A6EC1" w:rsidRPr="008C1CBD" w:rsidRDefault="005A6EC1" w:rsidP="005A6EC1">
      <w:pPr>
        <w:keepNext/>
        <w:spacing w:after="0" w:line="480" w:lineRule="auto"/>
        <w:jc w:val="center"/>
        <w:outlineLvl w:val="1"/>
        <w:rPr>
          <w:rFonts w:ascii="Times New Roman" w:eastAsia="Arial Unicode MS" w:hAnsi="Times New Roman" w:cs="Times New Roman"/>
          <w:bCs/>
          <w:caps/>
          <w:sz w:val="24"/>
          <w:szCs w:val="28"/>
          <w:lang w:eastAsia="ru-RU"/>
        </w:rPr>
      </w:pPr>
      <w:r w:rsidRPr="008C1CBD">
        <w:rPr>
          <w:rFonts w:ascii="Times New Roman" w:eastAsia="Arial Unicode MS" w:hAnsi="Times New Roman" w:cs="Times New Roman"/>
          <w:bCs/>
          <w:caps/>
          <w:sz w:val="24"/>
          <w:szCs w:val="28"/>
          <w:lang w:eastAsia="ru-RU"/>
        </w:rPr>
        <w:t>Тест к разделу 2</w:t>
      </w:r>
    </w:p>
    <w:p w14:paraId="558948B2" w14:textId="77777777" w:rsidR="005A6EC1" w:rsidRPr="008C1CBD" w:rsidRDefault="005A6EC1" w:rsidP="005A6EC1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ind w:left="506" w:hanging="426"/>
        <w:contextualSpacing/>
        <w:jc w:val="center"/>
        <w:rPr>
          <w:rFonts w:ascii="Times New Roman" w:eastAsia="Calibri" w:hAnsi="Times New Roman" w:cs="Times New Roman"/>
          <w:sz w:val="32"/>
          <w:szCs w:val="32"/>
          <w:lang w:eastAsia="en-US"/>
        </w:rPr>
      </w:pPr>
      <w:r w:rsidRPr="008C1CBD">
        <w:rPr>
          <w:rFonts w:ascii="Times New Roman" w:eastAsia="Calibri" w:hAnsi="Times New Roman" w:cs="Times New Roman"/>
          <w:sz w:val="32"/>
          <w:szCs w:val="32"/>
          <w:lang w:eastAsia="en-US"/>
        </w:rPr>
        <w:t>Общие сведения о тесте</w:t>
      </w:r>
    </w:p>
    <w:p w14:paraId="0EB6A6DD" w14:textId="77777777" w:rsidR="005A6EC1" w:rsidRPr="008C1CBD" w:rsidRDefault="005A6EC1" w:rsidP="005A6EC1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ind w:left="506" w:hanging="426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C1CB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азначение теста: </w:t>
      </w:r>
      <w:sdt>
        <w:sdtPr>
          <w:rPr>
            <w:rFonts w:ascii="Times New Roman" w:eastAsia="Calibri" w:hAnsi="Times New Roman" w:cs="Times New Roman"/>
            <w:sz w:val="28"/>
            <w:szCs w:val="28"/>
            <w:lang w:eastAsia="en-US"/>
          </w:rPr>
          <w:id w:val="1873260292"/>
          <w:placeholder>
            <w:docPart w:val="1E9C49565B0845F2A30CE3AC154B8256"/>
          </w:placeholder>
          <w:dropDownList>
            <w:listItem w:value="Выберите элемент."/>
            <w:listItem w:displayText="Тест. Входной контроль знаний" w:value="Тест. Входной контроль знаний"/>
            <w:listItem w:displayText="Тест. Выходной контроль знаний" w:value="Тест. Выходной контроль знаний"/>
            <w:listItem w:displayText="Тест. По Разделу 1" w:value="Тест. По Разделу 1"/>
            <w:listItem w:displayText="Тест. По разделу 2" w:value="Тест. По разделу 2"/>
            <w:listItem w:displayText="Тест. По разделу 3" w:value="Тест. По разделу 3"/>
            <w:listItem w:displayText="Тест. По разделу 4" w:value="Тест. По разделу 4"/>
            <w:listItem w:displayText="Тест. По разделу 5" w:value="Тест. По разделу 5"/>
            <w:listItem w:displayText="Тест. По разделу 6" w:value="Тест. По разделу 6"/>
            <w:listItem w:displayText="Тест. По разделу 7" w:value="Тест. По разделу 7"/>
            <w:listItem w:displayText="Тест. По разделу 8" w:value="Тест. По разделу 8"/>
            <w:listItem w:displayText="Тест. По разделу 9" w:value="Тест. По разделу 9"/>
            <w:listItem w:displayText="Тест. По разделу 10" w:value="Тест. По разделу 10"/>
            <w:listItem w:displayText="Тест. КСР" w:value="Тест. КСР"/>
            <w:listItem w:displayText="Тест. К" w:value="Тест. К"/>
            <w:listItem w:displayText="Тест. КР" w:value="Тест. КР"/>
            <w:listItem w:displayText="Тест. КП" w:value="Тест. КП"/>
            <w:listItem w:displayText="Итоговый тест" w:value="Итоговый тест"/>
          </w:dropDownList>
        </w:sdtPr>
        <w:sdtEndPr/>
        <w:sdtContent>
          <w:r w:rsidRPr="008C1CBD">
            <w:rPr>
              <w:rFonts w:ascii="Times New Roman" w:eastAsia="Calibri" w:hAnsi="Times New Roman" w:cs="Times New Roman"/>
              <w:sz w:val="28"/>
              <w:szCs w:val="28"/>
              <w:lang w:eastAsia="en-US"/>
            </w:rPr>
            <w:t>Тест. По разделу 2</w:t>
          </w:r>
        </w:sdtContent>
      </w:sdt>
    </w:p>
    <w:p w14:paraId="102C29BB" w14:textId="77777777" w:rsidR="005A6EC1" w:rsidRPr="008C1CBD" w:rsidRDefault="005A6EC1" w:rsidP="005A6EC1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/>
        <w:ind w:left="506" w:hanging="426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C1CBD">
        <w:rPr>
          <w:rFonts w:ascii="Times New Roman" w:eastAsia="Calibri" w:hAnsi="Times New Roman" w:cs="Times New Roman"/>
          <w:sz w:val="28"/>
          <w:szCs w:val="28"/>
          <w:lang w:eastAsia="en-US"/>
        </w:rPr>
        <w:t>Норма времени на тестирование: 30 мин</w:t>
      </w:r>
    </w:p>
    <w:p w14:paraId="09499C51" w14:textId="77777777" w:rsidR="005A6EC1" w:rsidRPr="008C1CBD" w:rsidRDefault="005A6EC1" w:rsidP="005A6EC1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/>
        <w:ind w:left="506" w:hanging="426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C1CBD">
        <w:rPr>
          <w:rFonts w:ascii="Times New Roman" w:eastAsia="Calibri" w:hAnsi="Times New Roman" w:cs="Times New Roman"/>
          <w:sz w:val="28"/>
          <w:szCs w:val="28"/>
          <w:lang w:eastAsia="en-US"/>
        </w:rPr>
        <w:t>Всего вопросов в тесте:4</w:t>
      </w:r>
    </w:p>
    <w:p w14:paraId="67FE776F" w14:textId="77777777" w:rsidR="005A6EC1" w:rsidRPr="008C1CBD" w:rsidRDefault="005A6EC1" w:rsidP="005A6EC1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/>
        <w:ind w:left="506" w:hanging="426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C1CBD">
        <w:rPr>
          <w:rFonts w:ascii="Times New Roman" w:eastAsia="Calibri" w:hAnsi="Times New Roman" w:cs="Times New Roman"/>
          <w:sz w:val="28"/>
          <w:szCs w:val="28"/>
          <w:lang w:eastAsia="en-US"/>
        </w:rPr>
        <w:t>Количество категорий (разделов):1</w:t>
      </w:r>
    </w:p>
    <w:p w14:paraId="2838DD61" w14:textId="77777777" w:rsidR="005A6EC1" w:rsidRPr="008C1CBD" w:rsidRDefault="005A6EC1" w:rsidP="005A6EC1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/>
        <w:ind w:left="506" w:hanging="426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C1CBD">
        <w:rPr>
          <w:rFonts w:ascii="Times New Roman" w:eastAsia="Calibri" w:hAnsi="Times New Roman" w:cs="Times New Roman"/>
          <w:sz w:val="28"/>
          <w:szCs w:val="28"/>
          <w:lang w:eastAsia="en-US"/>
        </w:rPr>
        <w:t>Критерии оценок:</w:t>
      </w:r>
    </w:p>
    <w:tbl>
      <w:tblPr>
        <w:tblW w:w="0" w:type="auto"/>
        <w:tblInd w:w="398" w:type="dxa"/>
        <w:tblLook w:val="04A0" w:firstRow="1" w:lastRow="0" w:firstColumn="1" w:lastColumn="0" w:noHBand="0" w:noVBand="1"/>
      </w:tblPr>
      <w:tblGrid>
        <w:gridCol w:w="475"/>
        <w:gridCol w:w="636"/>
        <w:gridCol w:w="449"/>
        <w:gridCol w:w="510"/>
        <w:gridCol w:w="636"/>
        <w:gridCol w:w="505"/>
        <w:gridCol w:w="2429"/>
      </w:tblGrid>
      <w:tr w:rsidR="005A6EC1" w:rsidRPr="008C1CBD" w14:paraId="717B31AB" w14:textId="77777777" w:rsidTr="005A6EC1">
        <w:trPr>
          <w:trHeight w:val="223"/>
        </w:trPr>
        <w:tc>
          <w:tcPr>
            <w:tcW w:w="475" w:type="dxa"/>
            <w:vAlign w:val="center"/>
            <w:hideMark/>
          </w:tcPr>
          <w:p w14:paraId="289195FA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от</w:t>
            </w:r>
          </w:p>
        </w:tc>
        <w:tc>
          <w:tcPr>
            <w:tcW w:w="636" w:type="dxa"/>
            <w:vAlign w:val="center"/>
            <w:hideMark/>
          </w:tcPr>
          <w:p w14:paraId="74335316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0</w:t>
            </w:r>
          </w:p>
        </w:tc>
        <w:tc>
          <w:tcPr>
            <w:tcW w:w="449" w:type="dxa"/>
            <w:vAlign w:val="center"/>
            <w:hideMark/>
          </w:tcPr>
          <w:p w14:paraId="700766D4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%</w:t>
            </w:r>
          </w:p>
        </w:tc>
        <w:tc>
          <w:tcPr>
            <w:tcW w:w="510" w:type="dxa"/>
            <w:vAlign w:val="center"/>
            <w:hideMark/>
          </w:tcPr>
          <w:p w14:paraId="6700CC53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до</w:t>
            </w:r>
          </w:p>
        </w:tc>
        <w:tc>
          <w:tcPr>
            <w:tcW w:w="636" w:type="dxa"/>
            <w:vAlign w:val="center"/>
            <w:hideMark/>
          </w:tcPr>
          <w:p w14:paraId="24AB68FE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40</w:t>
            </w:r>
          </w:p>
        </w:tc>
        <w:tc>
          <w:tcPr>
            <w:tcW w:w="505" w:type="dxa"/>
            <w:vAlign w:val="center"/>
            <w:hideMark/>
          </w:tcPr>
          <w:p w14:paraId="5EE78DC5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%</w:t>
            </w:r>
          </w:p>
        </w:tc>
        <w:tc>
          <w:tcPr>
            <w:tcW w:w="2311" w:type="dxa"/>
            <w:vAlign w:val="center"/>
            <w:hideMark/>
          </w:tcPr>
          <w:p w14:paraId="7436B2ED" w14:textId="77777777" w:rsidR="005A6EC1" w:rsidRPr="008C1CBD" w:rsidRDefault="005A6EC1" w:rsidP="005A6EC1">
            <w:pPr>
              <w:spacing w:after="200" w:line="312" w:lineRule="auto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 xml:space="preserve">неудовлетворительно </w:t>
            </w:r>
          </w:p>
        </w:tc>
      </w:tr>
      <w:tr w:rsidR="005A6EC1" w:rsidRPr="008C1CBD" w14:paraId="6AC1FFE8" w14:textId="77777777" w:rsidTr="005A6EC1">
        <w:trPr>
          <w:trHeight w:val="271"/>
        </w:trPr>
        <w:tc>
          <w:tcPr>
            <w:tcW w:w="475" w:type="dxa"/>
            <w:vAlign w:val="center"/>
            <w:hideMark/>
          </w:tcPr>
          <w:p w14:paraId="1E2D6BD4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от</w:t>
            </w:r>
          </w:p>
        </w:tc>
        <w:tc>
          <w:tcPr>
            <w:tcW w:w="636" w:type="dxa"/>
            <w:vAlign w:val="center"/>
            <w:hideMark/>
          </w:tcPr>
          <w:p w14:paraId="4F8E5D7C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40</w:t>
            </w:r>
          </w:p>
        </w:tc>
        <w:tc>
          <w:tcPr>
            <w:tcW w:w="449" w:type="dxa"/>
            <w:vAlign w:val="center"/>
            <w:hideMark/>
          </w:tcPr>
          <w:p w14:paraId="23A5441A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%</w:t>
            </w:r>
          </w:p>
        </w:tc>
        <w:tc>
          <w:tcPr>
            <w:tcW w:w="510" w:type="dxa"/>
            <w:vAlign w:val="center"/>
            <w:hideMark/>
          </w:tcPr>
          <w:p w14:paraId="16325C0F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до</w:t>
            </w:r>
          </w:p>
        </w:tc>
        <w:tc>
          <w:tcPr>
            <w:tcW w:w="636" w:type="dxa"/>
            <w:vAlign w:val="center"/>
            <w:hideMark/>
          </w:tcPr>
          <w:p w14:paraId="25027149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60</w:t>
            </w:r>
          </w:p>
        </w:tc>
        <w:tc>
          <w:tcPr>
            <w:tcW w:w="505" w:type="dxa"/>
            <w:vAlign w:val="center"/>
            <w:hideMark/>
          </w:tcPr>
          <w:p w14:paraId="69C0BC15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%</w:t>
            </w:r>
          </w:p>
        </w:tc>
        <w:tc>
          <w:tcPr>
            <w:tcW w:w="2311" w:type="dxa"/>
            <w:vAlign w:val="center"/>
            <w:hideMark/>
          </w:tcPr>
          <w:p w14:paraId="21FC652C" w14:textId="77777777" w:rsidR="005A6EC1" w:rsidRPr="008C1CBD" w:rsidRDefault="005A6EC1" w:rsidP="005A6EC1">
            <w:pPr>
              <w:spacing w:after="200" w:line="312" w:lineRule="auto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 xml:space="preserve">удовлетворительно </w:t>
            </w:r>
          </w:p>
        </w:tc>
      </w:tr>
      <w:tr w:rsidR="005A6EC1" w:rsidRPr="008C1CBD" w14:paraId="2EC56556" w14:textId="77777777" w:rsidTr="005A6EC1">
        <w:trPr>
          <w:trHeight w:val="344"/>
        </w:trPr>
        <w:tc>
          <w:tcPr>
            <w:tcW w:w="475" w:type="dxa"/>
            <w:vAlign w:val="center"/>
            <w:hideMark/>
          </w:tcPr>
          <w:p w14:paraId="2F834697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от</w:t>
            </w:r>
          </w:p>
        </w:tc>
        <w:tc>
          <w:tcPr>
            <w:tcW w:w="636" w:type="dxa"/>
            <w:vAlign w:val="center"/>
            <w:hideMark/>
          </w:tcPr>
          <w:p w14:paraId="5A37EA7E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60</w:t>
            </w:r>
          </w:p>
        </w:tc>
        <w:tc>
          <w:tcPr>
            <w:tcW w:w="449" w:type="dxa"/>
            <w:vAlign w:val="center"/>
            <w:hideMark/>
          </w:tcPr>
          <w:p w14:paraId="2E2BC33C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%</w:t>
            </w:r>
          </w:p>
        </w:tc>
        <w:tc>
          <w:tcPr>
            <w:tcW w:w="510" w:type="dxa"/>
            <w:vAlign w:val="center"/>
            <w:hideMark/>
          </w:tcPr>
          <w:p w14:paraId="5FED9802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до</w:t>
            </w:r>
          </w:p>
        </w:tc>
        <w:tc>
          <w:tcPr>
            <w:tcW w:w="636" w:type="dxa"/>
            <w:vAlign w:val="center"/>
            <w:hideMark/>
          </w:tcPr>
          <w:p w14:paraId="38ED5BF2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val="en-US"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val="en-US" w:eastAsia="en-US"/>
              </w:rPr>
              <w:t>80</w:t>
            </w:r>
          </w:p>
        </w:tc>
        <w:tc>
          <w:tcPr>
            <w:tcW w:w="505" w:type="dxa"/>
            <w:vAlign w:val="center"/>
            <w:hideMark/>
          </w:tcPr>
          <w:p w14:paraId="04ED16E1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%</w:t>
            </w:r>
          </w:p>
        </w:tc>
        <w:tc>
          <w:tcPr>
            <w:tcW w:w="2311" w:type="dxa"/>
            <w:vAlign w:val="center"/>
            <w:hideMark/>
          </w:tcPr>
          <w:p w14:paraId="16935F8D" w14:textId="77777777" w:rsidR="005A6EC1" w:rsidRPr="008C1CBD" w:rsidRDefault="005A6EC1" w:rsidP="005A6EC1">
            <w:pPr>
              <w:spacing w:after="200" w:line="312" w:lineRule="auto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хорошо</w:t>
            </w:r>
          </w:p>
        </w:tc>
      </w:tr>
      <w:tr w:rsidR="005A6EC1" w:rsidRPr="008C1CBD" w14:paraId="59B8A368" w14:textId="77777777" w:rsidTr="005A6EC1">
        <w:trPr>
          <w:trHeight w:val="344"/>
        </w:trPr>
        <w:tc>
          <w:tcPr>
            <w:tcW w:w="475" w:type="dxa"/>
            <w:vAlign w:val="center"/>
            <w:hideMark/>
          </w:tcPr>
          <w:p w14:paraId="65CD6829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от</w:t>
            </w:r>
          </w:p>
        </w:tc>
        <w:tc>
          <w:tcPr>
            <w:tcW w:w="636" w:type="dxa"/>
            <w:vAlign w:val="center"/>
            <w:hideMark/>
          </w:tcPr>
          <w:p w14:paraId="1421D785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val="en-US" w:eastAsia="en-US"/>
              </w:rPr>
              <w:t>8</w:t>
            </w: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0</w:t>
            </w:r>
          </w:p>
        </w:tc>
        <w:tc>
          <w:tcPr>
            <w:tcW w:w="449" w:type="dxa"/>
            <w:vAlign w:val="center"/>
            <w:hideMark/>
          </w:tcPr>
          <w:p w14:paraId="7155CEFF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%</w:t>
            </w:r>
          </w:p>
        </w:tc>
        <w:tc>
          <w:tcPr>
            <w:tcW w:w="510" w:type="dxa"/>
            <w:vAlign w:val="center"/>
            <w:hideMark/>
          </w:tcPr>
          <w:p w14:paraId="03F309FF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до</w:t>
            </w:r>
          </w:p>
        </w:tc>
        <w:tc>
          <w:tcPr>
            <w:tcW w:w="636" w:type="dxa"/>
            <w:vAlign w:val="center"/>
            <w:hideMark/>
          </w:tcPr>
          <w:p w14:paraId="1DD32AC5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100</w:t>
            </w:r>
          </w:p>
        </w:tc>
        <w:tc>
          <w:tcPr>
            <w:tcW w:w="505" w:type="dxa"/>
            <w:vAlign w:val="center"/>
            <w:hideMark/>
          </w:tcPr>
          <w:p w14:paraId="491C84B5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%</w:t>
            </w:r>
          </w:p>
        </w:tc>
        <w:tc>
          <w:tcPr>
            <w:tcW w:w="2311" w:type="dxa"/>
            <w:vAlign w:val="center"/>
            <w:hideMark/>
          </w:tcPr>
          <w:p w14:paraId="661BF5FC" w14:textId="77777777" w:rsidR="005A6EC1" w:rsidRPr="008C1CBD" w:rsidRDefault="005A6EC1" w:rsidP="005A6EC1">
            <w:pPr>
              <w:spacing w:after="200" w:line="312" w:lineRule="auto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отлично</w:t>
            </w:r>
          </w:p>
        </w:tc>
      </w:tr>
    </w:tbl>
    <w:p w14:paraId="1B61A4F9" w14:textId="77777777" w:rsidR="005A6EC1" w:rsidRPr="008C1CBD" w:rsidRDefault="005A6EC1" w:rsidP="005A6EC1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/>
        <w:ind w:left="506" w:hanging="426"/>
        <w:contextualSpacing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tbl>
      <w:tblPr>
        <w:tblW w:w="9900" w:type="dxa"/>
        <w:tblInd w:w="2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851"/>
        <w:gridCol w:w="6724"/>
        <w:gridCol w:w="1155"/>
        <w:gridCol w:w="1170"/>
      </w:tblGrid>
      <w:tr w:rsidR="005A6EC1" w:rsidRPr="008C1CBD" w14:paraId="53683A43" w14:textId="77777777" w:rsidTr="005A6EC1">
        <w:trPr>
          <w:trHeight w:hRule="exact" w:val="6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7" w:type="dxa"/>
              <w:bottom w:w="0" w:type="dxa"/>
              <w:right w:w="17" w:type="dxa"/>
            </w:tcMar>
            <w:vAlign w:val="center"/>
            <w:hideMark/>
          </w:tcPr>
          <w:p w14:paraId="0C02B648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16"/>
                <w:szCs w:val="16"/>
                <w:lang w:eastAsia="en-US"/>
              </w:rPr>
              <w:t>№ раздела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7" w:type="dxa"/>
              <w:bottom w:w="0" w:type="dxa"/>
              <w:right w:w="17" w:type="dxa"/>
            </w:tcMar>
            <w:vAlign w:val="center"/>
            <w:hideMark/>
          </w:tcPr>
          <w:p w14:paraId="5F17A91E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16"/>
                <w:szCs w:val="16"/>
                <w:lang w:eastAsia="en-US"/>
              </w:rPr>
              <w:t>Название категорий (Разделов)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7" w:type="dxa"/>
              <w:bottom w:w="0" w:type="dxa"/>
              <w:right w:w="17" w:type="dxa"/>
            </w:tcMar>
            <w:vAlign w:val="center"/>
            <w:hideMark/>
          </w:tcPr>
          <w:p w14:paraId="29BFD03F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16"/>
                <w:szCs w:val="16"/>
                <w:lang w:eastAsia="en-US"/>
              </w:rPr>
              <w:t>Предъявлять вопросов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7" w:type="dxa"/>
              <w:bottom w:w="0" w:type="dxa"/>
              <w:right w:w="17" w:type="dxa"/>
            </w:tcMar>
            <w:vAlign w:val="center"/>
            <w:hideMark/>
          </w:tcPr>
          <w:p w14:paraId="3EA4CD64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16"/>
                <w:szCs w:val="16"/>
                <w:lang w:eastAsia="en-US"/>
              </w:rPr>
              <w:t>Всего вопросов в разделе</w:t>
            </w:r>
          </w:p>
        </w:tc>
      </w:tr>
      <w:tr w:rsidR="005A6EC1" w:rsidRPr="008C1CBD" w14:paraId="01D7E8EC" w14:textId="77777777" w:rsidTr="005A6EC1">
        <w:trPr>
          <w:trHeight w:val="36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8FFA60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lastRenderedPageBreak/>
              <w:t>1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850D25" w14:textId="77777777" w:rsidR="005A6EC1" w:rsidRPr="008C1CBD" w:rsidRDefault="005A6EC1" w:rsidP="005A6EC1">
            <w:pPr>
              <w:spacing w:after="200" w:line="312" w:lineRule="auto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noProof/>
                <w:sz w:val="20"/>
                <w:szCs w:val="20"/>
                <w:lang w:eastAsia="en-US"/>
              </w:rPr>
              <w:t>Оценка адекватности модели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55F6DF" w14:textId="77777777" w:rsidR="005A6EC1" w:rsidRPr="008C1CBD" w:rsidRDefault="005A6EC1" w:rsidP="005A6EC1">
            <w:pPr>
              <w:spacing w:after="200" w:line="312" w:lineRule="auto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EC85DA" w14:textId="77777777" w:rsidR="005A6EC1" w:rsidRPr="008C1CBD" w:rsidRDefault="005A6EC1" w:rsidP="005A6EC1">
            <w:pPr>
              <w:spacing w:after="200" w:line="312" w:lineRule="auto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4</w:t>
            </w:r>
          </w:p>
        </w:tc>
      </w:tr>
      <w:tr w:rsidR="005A6EC1" w:rsidRPr="008C1CBD" w14:paraId="60356790" w14:textId="77777777" w:rsidTr="005A6EC1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0F486D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2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5A5B44" w14:textId="77777777" w:rsidR="005A6EC1" w:rsidRPr="008C1CBD" w:rsidRDefault="005A6EC1" w:rsidP="005A6EC1">
            <w:pPr>
              <w:spacing w:after="200" w:line="312" w:lineRule="auto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6BE5C5" w14:textId="77777777" w:rsidR="005A6EC1" w:rsidRPr="008C1CBD" w:rsidRDefault="005A6EC1" w:rsidP="005A6EC1">
            <w:pPr>
              <w:spacing w:after="200" w:line="312" w:lineRule="auto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5A7489" w14:textId="77777777" w:rsidR="005A6EC1" w:rsidRPr="008C1CBD" w:rsidRDefault="005A6EC1" w:rsidP="005A6EC1">
            <w:pPr>
              <w:spacing w:after="200" w:line="312" w:lineRule="auto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</w:tr>
      <w:tr w:rsidR="005A6EC1" w:rsidRPr="008C1CBD" w14:paraId="7BF7B455" w14:textId="77777777" w:rsidTr="005A6EC1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D2E2B4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3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4FFE63" w14:textId="77777777" w:rsidR="005A6EC1" w:rsidRPr="008C1CBD" w:rsidRDefault="005A6EC1" w:rsidP="005A6EC1">
            <w:pPr>
              <w:spacing w:after="200" w:line="312" w:lineRule="auto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DF047D" w14:textId="77777777" w:rsidR="005A6EC1" w:rsidRPr="008C1CBD" w:rsidRDefault="005A6EC1" w:rsidP="005A6EC1">
            <w:pPr>
              <w:spacing w:after="200" w:line="312" w:lineRule="auto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BC1828" w14:textId="77777777" w:rsidR="005A6EC1" w:rsidRPr="008C1CBD" w:rsidRDefault="005A6EC1" w:rsidP="005A6EC1">
            <w:pPr>
              <w:spacing w:after="200" w:line="312" w:lineRule="auto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</w:tr>
      <w:tr w:rsidR="005A6EC1" w:rsidRPr="008C1CBD" w14:paraId="757A7473" w14:textId="77777777" w:rsidTr="005A6EC1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CE201B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4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B29622" w14:textId="77777777" w:rsidR="005A6EC1" w:rsidRPr="008C1CBD" w:rsidRDefault="005A6EC1" w:rsidP="005A6EC1">
            <w:pPr>
              <w:spacing w:after="200" w:line="312" w:lineRule="auto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366686" w14:textId="77777777" w:rsidR="005A6EC1" w:rsidRPr="008C1CBD" w:rsidRDefault="005A6EC1" w:rsidP="005A6EC1">
            <w:pPr>
              <w:spacing w:after="200" w:line="312" w:lineRule="auto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080A27" w14:textId="77777777" w:rsidR="005A6EC1" w:rsidRPr="008C1CBD" w:rsidRDefault="005A6EC1" w:rsidP="005A6EC1">
            <w:pPr>
              <w:spacing w:after="200" w:line="312" w:lineRule="auto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</w:tr>
      <w:tr w:rsidR="005A6EC1" w:rsidRPr="008C1CBD" w14:paraId="7733176F" w14:textId="77777777" w:rsidTr="005A6EC1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D24A66" w14:textId="77777777" w:rsidR="005A6EC1" w:rsidRPr="008C1CBD" w:rsidRDefault="005A6EC1" w:rsidP="005A6EC1">
            <w:pPr>
              <w:spacing w:after="200" w:line="312" w:lineRule="auto"/>
              <w:jc w:val="center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8C1CBD">
              <w:rPr>
                <w:rFonts w:ascii="Times New Roman" w:eastAsia="Calibri" w:hAnsi="Times New Roman" w:cs="Times New Roman"/>
                <w:sz w:val="24"/>
                <w:lang w:eastAsia="en-US"/>
              </w:rPr>
              <w:t>5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7D172E" w14:textId="77777777" w:rsidR="005A6EC1" w:rsidRPr="008C1CBD" w:rsidRDefault="005A6EC1" w:rsidP="005A6EC1">
            <w:pPr>
              <w:spacing w:after="200" w:line="312" w:lineRule="auto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EF763" w14:textId="77777777" w:rsidR="005A6EC1" w:rsidRPr="008C1CBD" w:rsidRDefault="005A6EC1" w:rsidP="005A6EC1">
            <w:pPr>
              <w:spacing w:after="200" w:line="312" w:lineRule="auto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9542DF" w14:textId="77777777" w:rsidR="005A6EC1" w:rsidRPr="008C1CBD" w:rsidRDefault="005A6EC1" w:rsidP="005A6EC1">
            <w:pPr>
              <w:spacing w:after="200" w:line="312" w:lineRule="auto"/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</w:tr>
    </w:tbl>
    <w:p w14:paraId="7E1706E4" w14:textId="77777777" w:rsidR="005A6EC1" w:rsidRPr="008C1CBD" w:rsidRDefault="005A6EC1" w:rsidP="005A6EC1">
      <w:pPr>
        <w:spacing w:after="200" w:line="276" w:lineRule="auto"/>
        <w:rPr>
          <w:rFonts w:ascii="Times New Roman" w:eastAsia="Calibri" w:hAnsi="Times New Roman" w:cs="Times New Roman"/>
          <w:sz w:val="24"/>
          <w:lang w:eastAsia="en-US"/>
        </w:rPr>
      </w:pPr>
    </w:p>
    <w:p w14:paraId="5470458C" w14:textId="77777777" w:rsidR="005A6EC1" w:rsidRPr="008C1CBD" w:rsidRDefault="005A6EC1" w:rsidP="005A6EC1">
      <w:pPr>
        <w:keepNext/>
        <w:keepLines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color w:val="002060"/>
          <w:sz w:val="28"/>
          <w:szCs w:val="28"/>
          <w:lang w:eastAsia="en-US"/>
        </w:rPr>
      </w:pPr>
      <w:r w:rsidRPr="008C1CBD">
        <w:rPr>
          <w:rFonts w:ascii="Times New Roman" w:eastAsia="Times New Roman" w:hAnsi="Times New Roman" w:cs="Times New Roman"/>
          <w:color w:val="002060"/>
          <w:sz w:val="28"/>
          <w:szCs w:val="28"/>
          <w:lang w:eastAsia="en-US"/>
        </w:rPr>
        <w:t>ТЕСТОВЫЕ ВОПРОСЫ</w:t>
      </w:r>
    </w:p>
    <w:p w14:paraId="7228FB46" w14:textId="77777777" w:rsidR="005A6EC1" w:rsidRPr="008C1CBD" w:rsidRDefault="005A6EC1" w:rsidP="005A6EC1">
      <w:pPr>
        <w:numPr>
          <w:ilvl w:val="0"/>
          <w:numId w:val="8"/>
        </w:numPr>
        <w:tabs>
          <w:tab w:val="num" w:pos="1080"/>
        </w:tabs>
        <w:spacing w:after="0" w:line="480" w:lineRule="auto"/>
        <w:ind w:left="0" w:firstLine="720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Сформулируйте задачу проверки адекватности модели.</w:t>
      </w:r>
    </w:p>
    <w:p w14:paraId="293CB074" w14:textId="77777777" w:rsidR="005A6EC1" w:rsidRPr="008C1CBD" w:rsidRDefault="005A6EC1" w:rsidP="005A6EC1">
      <w:pPr>
        <w:pBdr>
          <w:left w:val="double" w:sz="4" w:space="31" w:color="auto"/>
        </w:pBdr>
        <w:spacing w:after="0" w:line="240" w:lineRule="auto"/>
        <w:ind w:left="90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 xml:space="preserve">Математически задача проверки адекватности модели формулируется как задача проверки предположения о том, что значение отклика модели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t>W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val="en-US" w:eastAsia="ru-RU"/>
        </w:rPr>
        <w:t>m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 xml:space="preserve"> отличается от реального отклика системы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t>W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 xml:space="preserve"> не более чем на заданную величину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sym w:font="Symbol" w:char="F065"/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*</w:t>
      </w:r>
      <w:proofErr w:type="gramStart"/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 xml:space="preserve">: </w:t>
      </w:r>
      <w:r w:rsidRPr="008C1CBD">
        <w:rPr>
          <w:rFonts w:ascii="Times New Roman" w:eastAsia="Times New Roman" w:hAnsi="Times New Roman" w:cs="Times New Roman"/>
          <w:position w:val="-14"/>
          <w:sz w:val="24"/>
          <w:szCs w:val="28"/>
          <w:lang w:eastAsia="ru-RU"/>
        </w:rPr>
        <w:object w:dxaOrig="2940" w:dyaOrig="400" w14:anchorId="0CE49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19.5pt" o:ole="">
            <v:imagedata r:id="rId7" o:title=""/>
          </v:shape>
          <o:OLEObject Type="Embed" ProgID="Equation.3" ShapeID="_x0000_i1025" DrawAspect="Content" ObjectID="_1826720306" r:id="rId8"/>
        </w:objec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.</w:t>
      </w:r>
      <w:proofErr w:type="gramEnd"/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    </w:t>
      </w:r>
    </w:p>
    <w:p w14:paraId="184A2E15" w14:textId="77777777" w:rsidR="005A6EC1" w:rsidRPr="008C1CBD" w:rsidRDefault="005A6EC1" w:rsidP="005A6EC1">
      <w:pPr>
        <w:pBdr>
          <w:left w:val="double" w:sz="4" w:space="31" w:color="auto"/>
        </w:pBdr>
        <w:spacing w:after="0" w:line="240" w:lineRule="auto"/>
        <w:ind w:left="90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 xml:space="preserve">Математически задача проверки адекватности модели формулируется как задача проверки предположения о том, что значение отклика модели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t>W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val="en-US" w:eastAsia="ru-RU"/>
        </w:rPr>
        <w:t>m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 xml:space="preserve"> не отличается от реального отклика системы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t>W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 </w:t>
      </w:r>
    </w:p>
    <w:p w14:paraId="70D68A3B" w14:textId="77777777" w:rsidR="005A6EC1" w:rsidRPr="008C1CBD" w:rsidRDefault="005A6EC1" w:rsidP="005A6EC1">
      <w:pPr>
        <w:pBdr>
          <w:left w:val="double" w:sz="4" w:space="31" w:color="auto"/>
        </w:pBdr>
        <w:spacing w:after="0" w:line="240" w:lineRule="auto"/>
        <w:ind w:left="900"/>
        <w:jc w:val="both"/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 xml:space="preserve">Математически задача проверки адекватности модели формулируется как задача проверки предположения о том, что значение отклика модели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t>W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val="en-US" w:eastAsia="ru-RU"/>
        </w:rPr>
        <w:t>m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 xml:space="preserve"> равна постоянному числу</w:t>
      </w:r>
    </w:p>
    <w:p w14:paraId="7181F8E2" w14:textId="77777777" w:rsidR="005A6EC1" w:rsidRPr="008C1CBD" w:rsidRDefault="005A6EC1" w:rsidP="005A6EC1">
      <w:pPr>
        <w:pBdr>
          <w:left w:val="double" w:sz="4" w:space="31" w:color="auto"/>
        </w:pBdr>
        <w:spacing w:after="0" w:line="240" w:lineRule="auto"/>
        <w:ind w:left="900"/>
        <w:jc w:val="both"/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</w:pPr>
    </w:p>
    <w:p w14:paraId="2235F542" w14:textId="77777777" w:rsidR="005A6EC1" w:rsidRPr="008C1CBD" w:rsidRDefault="005A6EC1" w:rsidP="005A6EC1">
      <w:pPr>
        <w:numPr>
          <w:ilvl w:val="0"/>
          <w:numId w:val="8"/>
        </w:numPr>
        <w:tabs>
          <w:tab w:val="num" w:pos="1080"/>
        </w:tabs>
        <w:spacing w:after="0" w:line="480" w:lineRule="auto"/>
        <w:ind w:left="0" w:firstLine="720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Что означает понятие «адекватность математической модели»?</w:t>
      </w:r>
    </w:p>
    <w:p w14:paraId="0B0EA1E6" w14:textId="77777777" w:rsidR="005A6EC1" w:rsidRPr="008C1CBD" w:rsidRDefault="005A6EC1" w:rsidP="005A6EC1">
      <w:pPr>
        <w:spacing w:after="0" w:line="480" w:lineRule="auto"/>
        <w:ind w:left="720"/>
        <w:jc w:val="both"/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как предположение о том, что полученная совокупность {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sym w:font="Symbol" w:char="F065"/>
      </w:r>
      <w:proofErr w:type="spellStart"/>
      <w:r w:rsidRPr="008C1CBD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val="en-US" w:eastAsia="ru-RU"/>
        </w:rPr>
        <w:t>i</w:t>
      </w:r>
      <w:proofErr w:type="spellEnd"/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} не дает оснований отказаться от рассматриваемой модели.</w:t>
      </w:r>
    </w:p>
    <w:p w14:paraId="4B659B84" w14:textId="77777777" w:rsidR="005A6EC1" w:rsidRPr="008C1CBD" w:rsidRDefault="005A6EC1" w:rsidP="005A6EC1">
      <w:pPr>
        <w:spacing w:after="0" w:line="480" w:lineRule="auto"/>
        <w:ind w:left="720"/>
        <w:jc w:val="both"/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как предположение о том, что полученная совокупность {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sym w:font="Symbol" w:char="F065"/>
      </w:r>
      <w:proofErr w:type="spellStart"/>
      <w:r w:rsidRPr="008C1CBD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val="en-US" w:eastAsia="ru-RU"/>
        </w:rPr>
        <w:t>i</w:t>
      </w:r>
      <w:proofErr w:type="spellEnd"/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} дает основание отказаться от рассматриваемой модели</w:t>
      </w:r>
    </w:p>
    <w:p w14:paraId="140C022E" w14:textId="77777777" w:rsidR="005A6EC1" w:rsidRPr="008C1CBD" w:rsidRDefault="005A6EC1" w:rsidP="005A6EC1">
      <w:pPr>
        <w:spacing w:after="0" w:line="480" w:lineRule="auto"/>
        <w:ind w:left="720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как предположение о том, что полученная совокупность {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sym w:font="Symbol" w:char="F065"/>
      </w:r>
      <w:proofErr w:type="spellStart"/>
      <w:r w:rsidRPr="008C1CBD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val="en-US" w:eastAsia="ru-RU"/>
        </w:rPr>
        <w:t>i</w:t>
      </w:r>
      <w:proofErr w:type="spellEnd"/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 xml:space="preserve">} не дает </w:t>
      </w:r>
      <w:proofErr w:type="gramStart"/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ни какой</w:t>
      </w:r>
      <w:proofErr w:type="gramEnd"/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 xml:space="preserve"> информации</w:t>
      </w:r>
    </w:p>
    <w:p w14:paraId="2BBC4F6A" w14:textId="77777777" w:rsidR="005A6EC1" w:rsidRPr="008C1CBD" w:rsidRDefault="005A6EC1" w:rsidP="005A6EC1">
      <w:pPr>
        <w:numPr>
          <w:ilvl w:val="0"/>
          <w:numId w:val="8"/>
        </w:numPr>
        <w:tabs>
          <w:tab w:val="num" w:pos="1080"/>
        </w:tabs>
        <w:spacing w:after="0" w:line="480" w:lineRule="auto"/>
        <w:ind w:left="0" w:firstLine="720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В чем заключается ошибка первого рода?</w:t>
      </w:r>
    </w:p>
    <w:p w14:paraId="723F71E4" w14:textId="77777777" w:rsidR="005A6EC1" w:rsidRPr="008C1CBD" w:rsidRDefault="005A6EC1" w:rsidP="005A6EC1">
      <w:pPr>
        <w:spacing w:after="0" w:line="480" w:lineRule="auto"/>
        <w:ind w:left="720"/>
        <w:jc w:val="both"/>
        <w:rPr>
          <w:rFonts w:ascii="Times New Roman" w:eastAsia="Times New Roman" w:hAnsi="Times New Roman" w:cs="Times New Roman"/>
          <w:sz w:val="24"/>
          <w:szCs w:val="28"/>
          <w:vertAlign w:val="subscript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в отказе от правильной модели (принимается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Н</w:t>
      </w:r>
      <w:r w:rsidRPr="008C1CBD">
        <w:rPr>
          <w:rFonts w:ascii="Times New Roman" w:eastAsia="Times New Roman" w:hAnsi="Times New Roman" w:cs="Times New Roman"/>
          <w:sz w:val="24"/>
          <w:szCs w:val="28"/>
          <w:vertAlign w:val="subscript"/>
          <w:lang w:eastAsia="ru-RU"/>
        </w:rPr>
        <w:t>1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, когда верна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Н</w:t>
      </w:r>
      <w:r w:rsidRPr="008C1CBD">
        <w:rPr>
          <w:rFonts w:ascii="Times New Roman" w:eastAsia="Times New Roman" w:hAnsi="Times New Roman" w:cs="Times New Roman"/>
          <w:sz w:val="24"/>
          <w:szCs w:val="28"/>
          <w:vertAlign w:val="subscript"/>
          <w:lang w:eastAsia="ru-RU"/>
        </w:rPr>
        <w:t>0</w:t>
      </w:r>
    </w:p>
    <w:p w14:paraId="0701369C" w14:textId="77777777" w:rsidR="005A6EC1" w:rsidRPr="008C1CBD" w:rsidRDefault="005A6EC1" w:rsidP="005A6EC1">
      <w:pPr>
        <w:spacing w:after="0" w:line="480" w:lineRule="auto"/>
        <w:ind w:left="72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в принятии ошибочной модели (принимается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Н</w:t>
      </w:r>
      <w:r w:rsidRPr="008C1CBD">
        <w:rPr>
          <w:rFonts w:ascii="Times New Roman" w:eastAsia="Times New Roman" w:hAnsi="Times New Roman" w:cs="Times New Roman"/>
          <w:sz w:val="24"/>
          <w:szCs w:val="28"/>
          <w:vertAlign w:val="subscript"/>
          <w:lang w:eastAsia="ru-RU"/>
        </w:rPr>
        <w:t>0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, когда верна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Н</w:t>
      </w:r>
      <w:r w:rsidRPr="008C1CBD">
        <w:rPr>
          <w:rFonts w:ascii="Times New Roman" w:eastAsia="Times New Roman" w:hAnsi="Times New Roman" w:cs="Times New Roman"/>
          <w:sz w:val="24"/>
          <w:szCs w:val="28"/>
          <w:vertAlign w:val="subscript"/>
          <w:lang w:eastAsia="ru-RU"/>
        </w:rPr>
        <w:t>1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)</w:t>
      </w:r>
    </w:p>
    <w:p w14:paraId="5498BF09" w14:textId="77777777" w:rsidR="005A6EC1" w:rsidRPr="008C1CBD" w:rsidRDefault="005A6EC1" w:rsidP="005A6EC1">
      <w:pPr>
        <w:spacing w:after="0" w:line="480" w:lineRule="auto"/>
        <w:ind w:left="720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lastRenderedPageBreak/>
        <w:t>в предположении о том, что полученная совокупность {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sym w:font="Symbol" w:char="F065"/>
      </w:r>
      <w:proofErr w:type="spellStart"/>
      <w:r w:rsidRPr="008C1CBD">
        <w:rPr>
          <w:rFonts w:ascii="Times New Roman" w:eastAsia="Times New Roman" w:hAnsi="Times New Roman" w:cs="Times New Roman"/>
          <w:sz w:val="24"/>
          <w:szCs w:val="28"/>
          <w:vertAlign w:val="subscript"/>
          <w:lang w:val="en-US" w:eastAsia="ru-RU"/>
        </w:rPr>
        <w:t>i</w:t>
      </w:r>
      <w:proofErr w:type="spellEnd"/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} не дает оснований отказаться от рассматриваемой модели</w:t>
      </w:r>
    </w:p>
    <w:p w14:paraId="02E5973D" w14:textId="77777777" w:rsidR="005A6EC1" w:rsidRPr="008C1CBD" w:rsidRDefault="005A6EC1" w:rsidP="005A6EC1">
      <w:pPr>
        <w:numPr>
          <w:ilvl w:val="0"/>
          <w:numId w:val="8"/>
        </w:numPr>
        <w:tabs>
          <w:tab w:val="num" w:pos="1080"/>
        </w:tabs>
        <w:spacing w:after="0" w:line="480" w:lineRule="auto"/>
        <w:ind w:left="0" w:firstLine="720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В чем заключается ошибка второго рода?</w:t>
      </w:r>
    </w:p>
    <w:p w14:paraId="3CE79FE8" w14:textId="77777777" w:rsidR="005A6EC1" w:rsidRPr="008C1CBD" w:rsidRDefault="005A6EC1" w:rsidP="005A6EC1">
      <w:pPr>
        <w:spacing w:after="0" w:line="48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 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в принятии ошибочной модели (принимается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Н</w:t>
      </w:r>
      <w:r w:rsidRPr="008C1CBD">
        <w:rPr>
          <w:rFonts w:ascii="Times New Roman" w:eastAsia="Times New Roman" w:hAnsi="Times New Roman" w:cs="Times New Roman"/>
          <w:sz w:val="24"/>
          <w:szCs w:val="28"/>
          <w:vertAlign w:val="subscript"/>
          <w:lang w:eastAsia="ru-RU"/>
        </w:rPr>
        <w:t>0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, когда верна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Н</w:t>
      </w:r>
      <w:r w:rsidRPr="008C1CBD">
        <w:rPr>
          <w:rFonts w:ascii="Times New Roman" w:eastAsia="Times New Roman" w:hAnsi="Times New Roman" w:cs="Times New Roman"/>
          <w:sz w:val="24"/>
          <w:szCs w:val="28"/>
          <w:vertAlign w:val="subscript"/>
          <w:lang w:eastAsia="ru-RU"/>
        </w:rPr>
        <w:t>1</w:t>
      </w:r>
    </w:p>
    <w:p w14:paraId="1CEE4939" w14:textId="77777777" w:rsidR="005A6EC1" w:rsidRPr="008C1CBD" w:rsidRDefault="005A6EC1" w:rsidP="005A6EC1">
      <w:pPr>
        <w:spacing w:after="0" w:line="480" w:lineRule="auto"/>
        <w:ind w:left="720"/>
        <w:jc w:val="both"/>
        <w:rPr>
          <w:rFonts w:ascii="Times New Roman" w:eastAsia="Times New Roman" w:hAnsi="Times New Roman" w:cs="Times New Roman"/>
          <w:sz w:val="24"/>
          <w:szCs w:val="28"/>
          <w:vertAlign w:val="subscript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в отказе от правильной модели (принимается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Н</w:t>
      </w:r>
      <w:r w:rsidRPr="008C1CBD">
        <w:rPr>
          <w:rFonts w:ascii="Times New Roman" w:eastAsia="Times New Roman" w:hAnsi="Times New Roman" w:cs="Times New Roman"/>
          <w:sz w:val="24"/>
          <w:szCs w:val="28"/>
          <w:vertAlign w:val="subscript"/>
          <w:lang w:eastAsia="ru-RU"/>
        </w:rPr>
        <w:t>1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, когда верна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Н</w:t>
      </w:r>
      <w:r w:rsidRPr="008C1CBD">
        <w:rPr>
          <w:rFonts w:ascii="Times New Roman" w:eastAsia="Times New Roman" w:hAnsi="Times New Roman" w:cs="Times New Roman"/>
          <w:sz w:val="24"/>
          <w:szCs w:val="28"/>
          <w:vertAlign w:val="subscript"/>
          <w:lang w:eastAsia="ru-RU"/>
        </w:rPr>
        <w:t>0</w:t>
      </w:r>
    </w:p>
    <w:p w14:paraId="7C7BD430" w14:textId="77777777" w:rsidR="005A6EC1" w:rsidRPr="008C1CBD" w:rsidRDefault="005A6EC1" w:rsidP="005A6EC1">
      <w:pPr>
        <w:spacing w:after="0" w:line="480" w:lineRule="auto"/>
        <w:ind w:left="720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 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в предположении о том, что полученная совокупность {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sym w:font="Symbol" w:char="F065"/>
      </w:r>
      <w:proofErr w:type="spellStart"/>
      <w:r w:rsidRPr="008C1CBD">
        <w:rPr>
          <w:rFonts w:ascii="Times New Roman" w:eastAsia="Times New Roman" w:hAnsi="Times New Roman" w:cs="Times New Roman"/>
          <w:sz w:val="24"/>
          <w:szCs w:val="28"/>
          <w:vertAlign w:val="subscript"/>
          <w:lang w:val="en-US" w:eastAsia="ru-RU"/>
        </w:rPr>
        <w:t>i</w:t>
      </w:r>
      <w:proofErr w:type="spellEnd"/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} не дает оснований отказаться от рассматриваемой модели</w:t>
      </w:r>
    </w:p>
    <w:p w14:paraId="35883664" w14:textId="77777777" w:rsidR="005A6EC1" w:rsidRPr="008C1CBD" w:rsidRDefault="005A6EC1" w:rsidP="005A6EC1">
      <w:pPr>
        <w:spacing w:after="200" w:line="276" w:lineRule="auto"/>
        <w:jc w:val="center"/>
        <w:rPr>
          <w:rFonts w:ascii="Times New Roman" w:eastAsia="Calibri" w:hAnsi="Times New Roman" w:cs="Times New Roman"/>
          <w:sz w:val="24"/>
          <w:lang w:eastAsia="en-US"/>
        </w:rPr>
      </w:pPr>
    </w:p>
    <w:p w14:paraId="5229D988" w14:textId="77777777" w:rsidR="008C1CBD" w:rsidRPr="008C1CBD" w:rsidRDefault="008C1CBD" w:rsidP="008C1CBD">
      <w:pPr>
        <w:keepNext/>
        <w:spacing w:after="0" w:line="480" w:lineRule="auto"/>
        <w:jc w:val="center"/>
        <w:outlineLvl w:val="1"/>
        <w:rPr>
          <w:rFonts w:ascii="Times New Roman" w:eastAsia="Arial Unicode MS" w:hAnsi="Times New Roman" w:cs="Times New Roman"/>
          <w:bCs/>
          <w:caps/>
          <w:sz w:val="24"/>
          <w:szCs w:val="28"/>
          <w:lang w:eastAsia="ru-RU"/>
        </w:rPr>
      </w:pPr>
      <w:r w:rsidRPr="008C1CBD">
        <w:rPr>
          <w:rFonts w:ascii="Times New Roman" w:eastAsia="Arial Unicode MS" w:hAnsi="Times New Roman" w:cs="Times New Roman"/>
          <w:bCs/>
          <w:caps/>
          <w:sz w:val="24"/>
          <w:szCs w:val="28"/>
          <w:lang w:eastAsia="ru-RU"/>
        </w:rPr>
        <w:t>Тест к разделу 3</w:t>
      </w:r>
    </w:p>
    <w:p w14:paraId="2A8B1977" w14:textId="77777777" w:rsidR="008C1CBD" w:rsidRPr="008C1CBD" w:rsidRDefault="008C1CBD" w:rsidP="008C1CBD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 w:line="240" w:lineRule="auto"/>
        <w:ind w:left="506" w:hanging="426"/>
        <w:contextualSpacing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8C1CBD">
        <w:rPr>
          <w:rFonts w:ascii="Times New Roman" w:eastAsia="Times New Roman" w:hAnsi="Times New Roman" w:cs="Times New Roman"/>
          <w:sz w:val="32"/>
          <w:szCs w:val="32"/>
          <w:lang w:eastAsia="ru-RU"/>
        </w:rPr>
        <w:t>Общие сведения о тесте</w:t>
      </w:r>
    </w:p>
    <w:p w14:paraId="355CA2A7" w14:textId="77777777" w:rsidR="008C1CBD" w:rsidRPr="008C1CBD" w:rsidRDefault="008C1CBD" w:rsidP="008C1CBD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 w:line="240" w:lineRule="auto"/>
        <w:ind w:left="506" w:hanging="42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значение теста: </w:t>
      </w:r>
      <w:sdt>
        <w:sdtPr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id w:val="-72972769"/>
          <w:placeholder>
            <w:docPart w:val="965BB3164EEF47658E3F6F8C33B79B95"/>
          </w:placeholder>
          <w:dropDownList>
            <w:listItem w:value="Выберите элемент."/>
            <w:listItem w:displayText="Тест. Входной контроль знаний" w:value="Тест. Входной контроль знаний"/>
            <w:listItem w:displayText="Тест. Выходной контроль знаний" w:value="Тест. Выходной контроль знаний"/>
            <w:listItem w:displayText="Тест. По Разделу 1" w:value="Тест. По Разделу 1"/>
            <w:listItem w:displayText="Тест. По разделу 2" w:value="Тест. По разделу 2"/>
            <w:listItem w:displayText="Тест. По разделу 3" w:value="Тест. По разделу 3"/>
            <w:listItem w:displayText="Тест. По разделу 4" w:value="Тест. По разделу 4"/>
            <w:listItem w:displayText="Тест. По разделу 5" w:value="Тест. По разделу 5"/>
            <w:listItem w:displayText="Тест. По разделу 6" w:value="Тест. По разделу 6"/>
            <w:listItem w:displayText="Тест. По разделу 7" w:value="Тест. По разделу 7"/>
            <w:listItem w:displayText="Тест. По разделу 8" w:value="Тест. По разделу 8"/>
            <w:listItem w:displayText="Тест. По разделу 9" w:value="Тест. По разделу 9"/>
            <w:listItem w:displayText="Тест. По разделу 10" w:value="Тест. По разделу 10"/>
            <w:listItem w:displayText="Тест. КСР" w:value="Тест. КСР"/>
            <w:listItem w:displayText="Тест. К" w:value="Тест. К"/>
            <w:listItem w:displayText="Тест. КР" w:value="Тест. КР"/>
            <w:listItem w:displayText="Тест. КП" w:value="Тест. КП"/>
            <w:listItem w:displayText="Итоговый тест" w:value="Итоговый тест"/>
          </w:dropDownList>
        </w:sdtPr>
        <w:sdtEndPr/>
        <w:sdtContent>
          <w:r w:rsidRPr="008C1CBD">
            <w:rPr>
              <w:rFonts w:ascii="Times New Roman" w:eastAsia="Times New Roman" w:hAnsi="Times New Roman" w:cs="Times New Roman"/>
              <w:sz w:val="28"/>
              <w:szCs w:val="28"/>
              <w:lang w:eastAsia="ru-RU"/>
            </w:rPr>
            <w:t>Тест. По разделу 3</w:t>
          </w:r>
        </w:sdtContent>
      </w:sdt>
    </w:p>
    <w:p w14:paraId="3DD8B1E4" w14:textId="77777777" w:rsidR="008C1CBD" w:rsidRPr="008C1CBD" w:rsidRDefault="008C1CBD" w:rsidP="008C1CBD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 w:line="240" w:lineRule="auto"/>
        <w:ind w:left="506" w:hanging="42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8"/>
          <w:szCs w:val="28"/>
          <w:lang w:eastAsia="ru-RU"/>
        </w:rPr>
        <w:t>Норма времени на тестирование: 60 мин</w:t>
      </w:r>
    </w:p>
    <w:p w14:paraId="3D2D4DC5" w14:textId="77777777" w:rsidR="008C1CBD" w:rsidRPr="008C1CBD" w:rsidRDefault="008C1CBD" w:rsidP="008C1CBD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 w:line="240" w:lineRule="auto"/>
        <w:ind w:left="506" w:hanging="42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8"/>
          <w:szCs w:val="28"/>
          <w:lang w:eastAsia="ru-RU"/>
        </w:rPr>
        <w:t>Всего вопросов в тесте:8</w:t>
      </w:r>
    </w:p>
    <w:p w14:paraId="0E0D6585" w14:textId="77777777" w:rsidR="008C1CBD" w:rsidRPr="008C1CBD" w:rsidRDefault="008C1CBD" w:rsidP="008C1CBD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 w:line="240" w:lineRule="auto"/>
        <w:ind w:left="506" w:hanging="42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ичество категорий (разделов):1</w:t>
      </w:r>
    </w:p>
    <w:p w14:paraId="32FC68D2" w14:textId="77777777" w:rsidR="008C1CBD" w:rsidRPr="008C1CBD" w:rsidRDefault="008C1CBD" w:rsidP="008C1CBD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 w:line="240" w:lineRule="auto"/>
        <w:ind w:left="506" w:hanging="42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8"/>
          <w:szCs w:val="28"/>
          <w:lang w:eastAsia="ru-RU"/>
        </w:rPr>
        <w:t>Критерии оценок:</w:t>
      </w:r>
    </w:p>
    <w:tbl>
      <w:tblPr>
        <w:tblW w:w="0" w:type="auto"/>
        <w:tblInd w:w="398" w:type="dxa"/>
        <w:tblLook w:val="04A0" w:firstRow="1" w:lastRow="0" w:firstColumn="1" w:lastColumn="0" w:noHBand="0" w:noVBand="1"/>
      </w:tblPr>
      <w:tblGrid>
        <w:gridCol w:w="475"/>
        <w:gridCol w:w="636"/>
        <w:gridCol w:w="449"/>
        <w:gridCol w:w="510"/>
        <w:gridCol w:w="636"/>
        <w:gridCol w:w="505"/>
        <w:gridCol w:w="2429"/>
      </w:tblGrid>
      <w:tr w:rsidR="008C1CBD" w:rsidRPr="008C1CBD" w14:paraId="5C12F4CE" w14:textId="77777777" w:rsidTr="008C1CBD">
        <w:trPr>
          <w:trHeight w:val="223"/>
        </w:trPr>
        <w:tc>
          <w:tcPr>
            <w:tcW w:w="475" w:type="dxa"/>
            <w:vAlign w:val="center"/>
            <w:hideMark/>
          </w:tcPr>
          <w:p w14:paraId="184E2166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</w:t>
            </w:r>
          </w:p>
        </w:tc>
        <w:tc>
          <w:tcPr>
            <w:tcW w:w="636" w:type="dxa"/>
            <w:vAlign w:val="center"/>
            <w:hideMark/>
          </w:tcPr>
          <w:p w14:paraId="0864091F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49" w:type="dxa"/>
            <w:vAlign w:val="center"/>
            <w:hideMark/>
          </w:tcPr>
          <w:p w14:paraId="00BE8D2F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510" w:type="dxa"/>
            <w:vAlign w:val="center"/>
            <w:hideMark/>
          </w:tcPr>
          <w:p w14:paraId="293AE9EA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</w:t>
            </w:r>
          </w:p>
        </w:tc>
        <w:tc>
          <w:tcPr>
            <w:tcW w:w="636" w:type="dxa"/>
            <w:vAlign w:val="center"/>
            <w:hideMark/>
          </w:tcPr>
          <w:p w14:paraId="542C856F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505" w:type="dxa"/>
            <w:vAlign w:val="center"/>
            <w:hideMark/>
          </w:tcPr>
          <w:p w14:paraId="4B07C6FB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2311" w:type="dxa"/>
            <w:vAlign w:val="center"/>
            <w:hideMark/>
          </w:tcPr>
          <w:p w14:paraId="046970A4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еудовлетворительно </w:t>
            </w:r>
          </w:p>
        </w:tc>
      </w:tr>
      <w:tr w:rsidR="008C1CBD" w:rsidRPr="008C1CBD" w14:paraId="1167064C" w14:textId="77777777" w:rsidTr="008C1CBD">
        <w:trPr>
          <w:trHeight w:val="271"/>
        </w:trPr>
        <w:tc>
          <w:tcPr>
            <w:tcW w:w="475" w:type="dxa"/>
            <w:vAlign w:val="center"/>
            <w:hideMark/>
          </w:tcPr>
          <w:p w14:paraId="5E4669A3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</w:t>
            </w:r>
          </w:p>
        </w:tc>
        <w:tc>
          <w:tcPr>
            <w:tcW w:w="636" w:type="dxa"/>
            <w:vAlign w:val="center"/>
            <w:hideMark/>
          </w:tcPr>
          <w:p w14:paraId="4E4F7425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449" w:type="dxa"/>
            <w:vAlign w:val="center"/>
            <w:hideMark/>
          </w:tcPr>
          <w:p w14:paraId="592798CA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510" w:type="dxa"/>
            <w:vAlign w:val="center"/>
            <w:hideMark/>
          </w:tcPr>
          <w:p w14:paraId="5F1D660E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</w:t>
            </w:r>
          </w:p>
        </w:tc>
        <w:tc>
          <w:tcPr>
            <w:tcW w:w="636" w:type="dxa"/>
            <w:vAlign w:val="center"/>
            <w:hideMark/>
          </w:tcPr>
          <w:p w14:paraId="05E11DC7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05" w:type="dxa"/>
            <w:vAlign w:val="center"/>
            <w:hideMark/>
          </w:tcPr>
          <w:p w14:paraId="284003FB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2311" w:type="dxa"/>
            <w:vAlign w:val="center"/>
            <w:hideMark/>
          </w:tcPr>
          <w:p w14:paraId="3AE57FDD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довлетворительно </w:t>
            </w:r>
          </w:p>
        </w:tc>
      </w:tr>
      <w:tr w:rsidR="008C1CBD" w:rsidRPr="008C1CBD" w14:paraId="573CC5F8" w14:textId="77777777" w:rsidTr="008C1CBD">
        <w:trPr>
          <w:trHeight w:val="344"/>
        </w:trPr>
        <w:tc>
          <w:tcPr>
            <w:tcW w:w="475" w:type="dxa"/>
            <w:vAlign w:val="center"/>
            <w:hideMark/>
          </w:tcPr>
          <w:p w14:paraId="38695040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</w:t>
            </w:r>
          </w:p>
        </w:tc>
        <w:tc>
          <w:tcPr>
            <w:tcW w:w="636" w:type="dxa"/>
            <w:vAlign w:val="center"/>
            <w:hideMark/>
          </w:tcPr>
          <w:p w14:paraId="3B387B65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449" w:type="dxa"/>
            <w:vAlign w:val="center"/>
            <w:hideMark/>
          </w:tcPr>
          <w:p w14:paraId="00E2AADC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510" w:type="dxa"/>
            <w:vAlign w:val="center"/>
            <w:hideMark/>
          </w:tcPr>
          <w:p w14:paraId="12C1733F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</w:t>
            </w:r>
          </w:p>
        </w:tc>
        <w:tc>
          <w:tcPr>
            <w:tcW w:w="636" w:type="dxa"/>
            <w:vAlign w:val="center"/>
            <w:hideMark/>
          </w:tcPr>
          <w:p w14:paraId="226EE9A4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0</w:t>
            </w:r>
          </w:p>
        </w:tc>
        <w:tc>
          <w:tcPr>
            <w:tcW w:w="505" w:type="dxa"/>
            <w:vAlign w:val="center"/>
            <w:hideMark/>
          </w:tcPr>
          <w:p w14:paraId="14060EF0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2311" w:type="dxa"/>
            <w:vAlign w:val="center"/>
            <w:hideMark/>
          </w:tcPr>
          <w:p w14:paraId="4777BA8E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орошо</w:t>
            </w:r>
          </w:p>
        </w:tc>
      </w:tr>
      <w:tr w:rsidR="008C1CBD" w:rsidRPr="008C1CBD" w14:paraId="09D89567" w14:textId="77777777" w:rsidTr="008C1CBD">
        <w:trPr>
          <w:trHeight w:val="344"/>
        </w:trPr>
        <w:tc>
          <w:tcPr>
            <w:tcW w:w="475" w:type="dxa"/>
            <w:vAlign w:val="center"/>
            <w:hideMark/>
          </w:tcPr>
          <w:p w14:paraId="51839E4C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</w:t>
            </w:r>
          </w:p>
        </w:tc>
        <w:tc>
          <w:tcPr>
            <w:tcW w:w="636" w:type="dxa"/>
            <w:vAlign w:val="center"/>
            <w:hideMark/>
          </w:tcPr>
          <w:p w14:paraId="415CB655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49" w:type="dxa"/>
            <w:vAlign w:val="center"/>
            <w:hideMark/>
          </w:tcPr>
          <w:p w14:paraId="1CCBA3DD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510" w:type="dxa"/>
            <w:vAlign w:val="center"/>
            <w:hideMark/>
          </w:tcPr>
          <w:p w14:paraId="4B5A059D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</w:t>
            </w:r>
          </w:p>
        </w:tc>
        <w:tc>
          <w:tcPr>
            <w:tcW w:w="636" w:type="dxa"/>
            <w:vAlign w:val="center"/>
            <w:hideMark/>
          </w:tcPr>
          <w:p w14:paraId="579637F1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505" w:type="dxa"/>
            <w:vAlign w:val="center"/>
            <w:hideMark/>
          </w:tcPr>
          <w:p w14:paraId="38ED0592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2311" w:type="dxa"/>
            <w:vAlign w:val="center"/>
            <w:hideMark/>
          </w:tcPr>
          <w:p w14:paraId="77FB96E4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лично</w:t>
            </w:r>
          </w:p>
        </w:tc>
      </w:tr>
    </w:tbl>
    <w:p w14:paraId="54E84B89" w14:textId="77777777" w:rsidR="008C1CBD" w:rsidRPr="008C1CBD" w:rsidRDefault="008C1CBD" w:rsidP="008C1CBD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 w:line="240" w:lineRule="auto"/>
        <w:ind w:left="506" w:hanging="42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9900" w:type="dxa"/>
        <w:tblInd w:w="2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851"/>
        <w:gridCol w:w="6724"/>
        <w:gridCol w:w="1155"/>
        <w:gridCol w:w="1170"/>
      </w:tblGrid>
      <w:tr w:rsidR="008C1CBD" w:rsidRPr="008C1CBD" w14:paraId="1BEA0E82" w14:textId="77777777" w:rsidTr="008C1CBD">
        <w:trPr>
          <w:trHeight w:hRule="exact" w:val="6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7" w:type="dxa"/>
              <w:bottom w:w="0" w:type="dxa"/>
              <w:right w:w="17" w:type="dxa"/>
            </w:tcMar>
            <w:vAlign w:val="center"/>
            <w:hideMark/>
          </w:tcPr>
          <w:p w14:paraId="6EA6ACAB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№ раздела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7" w:type="dxa"/>
              <w:bottom w:w="0" w:type="dxa"/>
              <w:right w:w="17" w:type="dxa"/>
            </w:tcMar>
            <w:vAlign w:val="center"/>
            <w:hideMark/>
          </w:tcPr>
          <w:p w14:paraId="0B3B1D87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Название категорий (Разделов)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7" w:type="dxa"/>
              <w:bottom w:w="0" w:type="dxa"/>
              <w:right w:w="17" w:type="dxa"/>
            </w:tcMar>
            <w:vAlign w:val="center"/>
            <w:hideMark/>
          </w:tcPr>
          <w:p w14:paraId="75E86BD4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Предъявлять вопросов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7" w:type="dxa"/>
              <w:bottom w:w="0" w:type="dxa"/>
              <w:right w:w="17" w:type="dxa"/>
            </w:tcMar>
            <w:vAlign w:val="center"/>
            <w:hideMark/>
          </w:tcPr>
          <w:p w14:paraId="707D8F29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Всего вопросов в разделе</w:t>
            </w:r>
          </w:p>
        </w:tc>
      </w:tr>
      <w:tr w:rsidR="008C1CBD" w:rsidRPr="008C1CBD" w14:paraId="08D0D747" w14:textId="77777777" w:rsidTr="008C1CBD">
        <w:trPr>
          <w:trHeight w:val="36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3B5961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E0DB5E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>Стохастические модели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4C8C2E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AA6AD2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</w:tr>
      <w:tr w:rsidR="008C1CBD" w:rsidRPr="008C1CBD" w14:paraId="52B34D5E" w14:textId="77777777" w:rsidTr="008C1CBD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DF823A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93D730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B350C4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2E1A4A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C1CBD" w:rsidRPr="008C1CBD" w14:paraId="22D3BA17" w14:textId="77777777" w:rsidTr="008C1CBD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ABE9BD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32C24A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54676C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109291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C1CBD" w:rsidRPr="008C1CBD" w14:paraId="5F07AA25" w14:textId="77777777" w:rsidTr="008C1CBD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96D01C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BA8E26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EC28B0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E1BC75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C1CBD" w:rsidRPr="008C1CBD" w14:paraId="7CF259B6" w14:textId="77777777" w:rsidTr="008C1CBD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173EE2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D43E17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ED7F7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8FEFE2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14:paraId="78688630" w14:textId="77777777" w:rsidR="008C1CBD" w:rsidRPr="008C1CBD" w:rsidRDefault="008C1CBD" w:rsidP="008C1C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CF0CF01" w14:textId="77777777" w:rsidR="008C1CBD" w:rsidRPr="008C1CBD" w:rsidRDefault="008C1CBD" w:rsidP="008C1CBD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color w:val="002060"/>
          <w:sz w:val="28"/>
          <w:szCs w:val="28"/>
          <w:lang w:eastAsia="en-US"/>
        </w:rPr>
      </w:pPr>
      <w:r w:rsidRPr="008C1CBD">
        <w:rPr>
          <w:rFonts w:ascii="Times New Roman" w:eastAsiaTheme="majorEastAsia" w:hAnsi="Times New Roman" w:cs="Times New Roman"/>
          <w:color w:val="002060"/>
          <w:sz w:val="28"/>
          <w:szCs w:val="28"/>
          <w:lang w:eastAsia="en-US"/>
        </w:rPr>
        <w:t>ТЕСТОВЫЕ ВОПРОСЫ</w:t>
      </w:r>
    </w:p>
    <w:p w14:paraId="1D42450A" w14:textId="77777777" w:rsidR="008C1CBD" w:rsidRPr="008C1CBD" w:rsidRDefault="008C1CBD" w:rsidP="008C1CBD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Что представляет собой поверхность отклика моделей, исследуемых методом статистических испытаний?</w:t>
      </w:r>
    </w:p>
    <w:p w14:paraId="125F44C9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ограниченную ценность</w:t>
      </w:r>
    </w:p>
    <w:p w14:paraId="6BDE96AD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неограниченную ценность </w:t>
      </w:r>
    </w:p>
    <w:p w14:paraId="55476BE0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ладкую поверхность</w:t>
      </w:r>
    </w:p>
    <w:p w14:paraId="30024220" w14:textId="77777777" w:rsidR="008C1CBD" w:rsidRPr="008C1CBD" w:rsidRDefault="008C1CBD" w:rsidP="008C1CBD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В чем заключается метод Монте-Карло?</w:t>
      </w:r>
    </w:p>
    <w:p w14:paraId="61AF7F9E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для получения значимых результатов необходимо провести многократное исследование модели и получить распределение результирующей характеристики в интересующем исследователя диапазоне. Поверхность отклика в этом случае представляет собой некий размытый слой переменной плотности.</w:t>
      </w:r>
    </w:p>
    <w:p w14:paraId="24BFC0DE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для получения значимых результатов необходимо провести однократное исследование модели и получить распределение результирующей характеристики в интересующем исследователя диапазоне. </w:t>
      </w:r>
    </w:p>
    <w:p w14:paraId="6B56D0C6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для получения значимых результатов необходим некий не размытый слой переменной плотности.</w:t>
      </w:r>
    </w:p>
    <w:p w14:paraId="7C942ABF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B38D41A" w14:textId="77777777" w:rsidR="008C1CBD" w:rsidRPr="008C1CBD" w:rsidRDefault="008C1CBD" w:rsidP="008C1CBD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кие трудности возникают при 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исследовании стохастических моделей?</w:t>
      </w:r>
    </w:p>
    <w:p w14:paraId="2E2DC6E2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трудоемкость</w:t>
      </w:r>
    </w:p>
    <w:p w14:paraId="2D3392FC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т трудностей</w:t>
      </w:r>
    </w:p>
    <w:p w14:paraId="2E9AA0F2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ытый слой переменной плотности</w:t>
      </w:r>
    </w:p>
    <w:p w14:paraId="7D1D1DC1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10B7E01" w14:textId="77777777" w:rsidR="008C1CBD" w:rsidRPr="008C1CBD" w:rsidRDefault="008C1CBD" w:rsidP="008C1CBD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кую информацию 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дает в руки исследователя полученное при статистическом исследовании распределение характеристик системы?</w:t>
      </w:r>
    </w:p>
    <w:p w14:paraId="10EDE72D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позволяет оценить не только среднее значение изучаемой величины, но и разброс этих значений, вероятности появления тех или иных значений при конкретном испытании (например, вероятность выхода из строя ДЛА через тот или иной промежуток времени) и их зависимость от различных факторов</w:t>
      </w:r>
    </w:p>
    <w:p w14:paraId="11CA51AA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позволяет оценить только среднее значение изучаемой величины</w:t>
      </w:r>
    </w:p>
    <w:p w14:paraId="19AB8F99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позволяет оценить разброс этих значений изучаемой величины </w:t>
      </w:r>
    </w:p>
    <w:p w14:paraId="65B093D5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</w:p>
    <w:p w14:paraId="42243582" w14:textId="77777777" w:rsidR="008C1CBD" w:rsidRPr="008C1CBD" w:rsidRDefault="008C1CBD" w:rsidP="008C1CBD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к выглядит плотность распределения для нормального закона? </w:t>
      </w:r>
    </w:p>
    <w:p w14:paraId="0225A1FC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а)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</w:t>
      </w:r>
      <w:r w:rsidRPr="008C1CBD">
        <w:rPr>
          <w:rFonts w:ascii="Times New Roman" w:eastAsia="Times New Roman" w:hAnsi="Times New Roman" w:cs="Times New Roman"/>
          <w:position w:val="-28"/>
          <w:sz w:val="24"/>
          <w:szCs w:val="28"/>
          <w:lang w:eastAsia="ru-RU"/>
        </w:rPr>
        <w:object w:dxaOrig="2220" w:dyaOrig="859" w14:anchorId="09227EFE">
          <v:shape id="_x0000_i1026" type="#_x0000_t75" style="width:111pt;height:42.75pt" o:ole="">
            <v:imagedata r:id="rId9" o:title=""/>
          </v:shape>
          <o:OLEObject Type="Embed" ProgID="Equation.3" ShapeID="_x0000_i1026" DrawAspect="Content" ObjectID="_1826720307" r:id="rId10"/>
        </w:object>
      </w:r>
    </w:p>
    <w:p w14:paraId="78C3E748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б)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</w:t>
      </w:r>
      <w:r w:rsidRPr="008C1CBD">
        <w:rPr>
          <w:rFonts w:ascii="Times New Roman" w:eastAsia="Times New Roman" w:hAnsi="Times New Roman" w:cs="Times New Roman"/>
          <w:position w:val="-28"/>
          <w:sz w:val="24"/>
          <w:szCs w:val="28"/>
          <w:lang w:eastAsia="ru-RU"/>
        </w:rPr>
        <w:object w:dxaOrig="2220" w:dyaOrig="859" w14:anchorId="0B6E9E48">
          <v:shape id="_x0000_i1027" type="#_x0000_t75" style="width:111pt;height:42.75pt" o:ole="">
            <v:imagedata r:id="rId9" o:title=""/>
          </v:shape>
          <o:OLEObject Type="Embed" ProgID="Equation.3" ShapeID="_x0000_i1027" DrawAspect="Content" ObjectID="_1826720308" r:id="rId11"/>
        </w:objec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-1</w:t>
      </w:r>
    </w:p>
    <w:p w14:paraId="0E8CB1D8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в)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</w:t>
      </w:r>
      <w:r w:rsidRPr="008C1CBD">
        <w:rPr>
          <w:rFonts w:ascii="Times New Roman" w:eastAsia="Times New Roman" w:hAnsi="Times New Roman" w:cs="Times New Roman"/>
          <w:position w:val="-28"/>
          <w:sz w:val="24"/>
          <w:szCs w:val="28"/>
          <w:lang w:eastAsia="ru-RU"/>
        </w:rPr>
        <w:object w:dxaOrig="2220" w:dyaOrig="859" w14:anchorId="2DBAF8FD">
          <v:shape id="_x0000_i1028" type="#_x0000_t75" style="width:111pt;height:42.75pt" o:ole="">
            <v:imagedata r:id="rId9" o:title=""/>
          </v:shape>
          <o:OLEObject Type="Embed" ProgID="Equation.3" ShapeID="_x0000_i1028" DrawAspect="Content" ObjectID="_1826720309" r:id="rId12"/>
        </w:objec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+1</w:t>
      </w:r>
    </w:p>
    <w:p w14:paraId="468F5940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45FC56B" w14:textId="77777777" w:rsidR="008C1CBD" w:rsidRPr="008C1CBD" w:rsidRDefault="008C1CBD" w:rsidP="008C1CBD">
      <w:pPr>
        <w:tabs>
          <w:tab w:val="num" w:pos="108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9255330" w14:textId="77777777" w:rsidR="008C1CBD" w:rsidRPr="008C1CBD" w:rsidRDefault="008C1CBD" w:rsidP="008C1CBD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 определяются оценки математического ожидания и дисперсии случайной величины?</w:t>
      </w:r>
    </w:p>
    <w:p w14:paraId="57F556EA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на основе экспериментальных данных.</w:t>
      </w:r>
    </w:p>
    <w:p w14:paraId="7A144039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извольно</w:t>
      </w:r>
    </w:p>
    <w:p w14:paraId="75F0B627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ы между собой</w:t>
      </w:r>
    </w:p>
    <w:p w14:paraId="2E88E24A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45E0EEB" w14:textId="77777777" w:rsidR="008C1CBD" w:rsidRPr="008C1CBD" w:rsidRDefault="008C1CBD" w:rsidP="008C1CBD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то такое выборочная статистика? </w:t>
      </w:r>
    </w:p>
    <w:p w14:paraId="376F25A3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lastRenderedPageBreak/>
        <w:t xml:space="preserve">Отношение </w:t>
      </w:r>
      <w:r w:rsidRPr="008C1CBD">
        <w:rPr>
          <w:rFonts w:ascii="Times New Roman" w:eastAsia="Times New Roman" w:hAnsi="Times New Roman" w:cs="Times New Roman"/>
          <w:position w:val="-24"/>
          <w:sz w:val="24"/>
          <w:szCs w:val="28"/>
          <w:lang w:eastAsia="ru-RU"/>
        </w:rPr>
        <w:object w:dxaOrig="360" w:dyaOrig="620" w14:anchorId="78EECAAA">
          <v:shape id="_x0000_i1029" type="#_x0000_t75" style="width:18pt;height:30.75pt" o:ole="">
            <v:imagedata r:id="rId13" o:title=""/>
          </v:shape>
          <o:OLEObject Type="Embed" ProgID="Equation.3" ShapeID="_x0000_i1029" DrawAspect="Content" ObjectID="_1826720310" r:id="rId14"/>
        </w:objec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,</w:t>
      </w:r>
      <w:proofErr w:type="gramEnd"/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где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t>n</w:t>
      </w:r>
      <w:r w:rsidRPr="008C1CBD">
        <w:rPr>
          <w:rFonts w:ascii="Times New Roman" w:eastAsia="Times New Roman" w:hAnsi="Times New Roman" w:cs="Times New Roman"/>
          <w:sz w:val="24"/>
          <w:szCs w:val="28"/>
          <w:vertAlign w:val="subscript"/>
          <w:lang w:eastAsia="ru-RU"/>
        </w:rPr>
        <w:t>+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– число реализаций, при которых наблюдалось изучаемое состояние системы,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t>n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– общее число реализаций.</w:t>
      </w:r>
    </w:p>
    <w:p w14:paraId="3E03B701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Отношение </w:t>
      </w:r>
      <w:r w:rsidRPr="008C1CBD">
        <w:rPr>
          <w:rFonts w:ascii="Times New Roman" w:eastAsia="Times New Roman" w:hAnsi="Times New Roman" w:cs="Times New Roman"/>
          <w:position w:val="-24"/>
          <w:sz w:val="24"/>
          <w:szCs w:val="28"/>
          <w:lang w:eastAsia="ru-RU"/>
        </w:rPr>
        <w:object w:dxaOrig="360" w:dyaOrig="620" w14:anchorId="7BE1C3E8">
          <v:shape id="_x0000_i1030" type="#_x0000_t75" style="width:18pt;height:30.75pt" o:ole="">
            <v:imagedata r:id="rId13" o:title=""/>
          </v:shape>
          <o:OLEObject Type="Embed" ProgID="Equation.3" ShapeID="_x0000_i1030" DrawAspect="Content" ObjectID="_1826720311" r:id="rId15"/>
        </w:objec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+1, где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t>n</w:t>
      </w:r>
      <w:r w:rsidRPr="008C1CBD">
        <w:rPr>
          <w:rFonts w:ascii="Times New Roman" w:eastAsia="Times New Roman" w:hAnsi="Times New Roman" w:cs="Times New Roman"/>
          <w:sz w:val="24"/>
          <w:szCs w:val="28"/>
          <w:vertAlign w:val="subscript"/>
          <w:lang w:eastAsia="ru-RU"/>
        </w:rPr>
        <w:t>+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– число реализаций, при которых наблюдалось изучаемое состояние системы,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t>n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– общее число реализаций.</w:t>
      </w:r>
    </w:p>
    <w:p w14:paraId="2F908492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Отношение </w:t>
      </w:r>
      <w:r w:rsidRPr="008C1CBD">
        <w:rPr>
          <w:rFonts w:ascii="Times New Roman" w:eastAsia="Times New Roman" w:hAnsi="Times New Roman" w:cs="Times New Roman"/>
          <w:position w:val="-24"/>
          <w:sz w:val="24"/>
          <w:szCs w:val="28"/>
          <w:lang w:eastAsia="ru-RU"/>
        </w:rPr>
        <w:object w:dxaOrig="360" w:dyaOrig="620" w14:anchorId="1F2587B4">
          <v:shape id="_x0000_i1031" type="#_x0000_t75" style="width:18pt;height:30.75pt" o:ole="">
            <v:imagedata r:id="rId13" o:title=""/>
          </v:shape>
          <o:OLEObject Type="Embed" ProgID="Equation.3" ShapeID="_x0000_i1031" DrawAspect="Content" ObjectID="_1826720312" r:id="rId16"/>
        </w:objec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-1, где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 xml:space="preserve">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t>n</w:t>
      </w:r>
      <w:r w:rsidRPr="008C1CBD">
        <w:rPr>
          <w:rFonts w:ascii="Times New Roman" w:eastAsia="Times New Roman" w:hAnsi="Times New Roman" w:cs="Times New Roman"/>
          <w:sz w:val="24"/>
          <w:szCs w:val="28"/>
          <w:vertAlign w:val="subscript"/>
          <w:lang w:eastAsia="ru-RU"/>
        </w:rPr>
        <w:t>+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– число реализаций, при которых наблюдалось изучаемое состояние системы,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t>n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– общее число реализаций.</w:t>
      </w:r>
    </w:p>
    <w:p w14:paraId="563A9B65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1686109" w14:textId="77777777" w:rsidR="008C1CBD" w:rsidRPr="008C1CBD" w:rsidRDefault="008C1CBD" w:rsidP="008C1CBD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8. Что представляют собой величины, входящие в стохастическую модель?</w:t>
      </w:r>
    </w:p>
    <w:p w14:paraId="3C5F6CF6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они являются случайными величинами</w:t>
      </w:r>
    </w:p>
    <w:p w14:paraId="33E3F947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они являются точно заданными величинами</w:t>
      </w:r>
    </w:p>
    <w:p w14:paraId="4BDEDF73" w14:textId="77777777" w:rsidR="008C1CBD" w:rsidRPr="008C1CBD" w:rsidRDefault="008C1CBD" w:rsidP="008C1CBD">
      <w:pPr>
        <w:tabs>
          <w:tab w:val="num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они являются дробными числами</w:t>
      </w:r>
    </w:p>
    <w:p w14:paraId="402F23A2" w14:textId="77777777" w:rsidR="008C1CBD" w:rsidRPr="008C1CBD" w:rsidRDefault="008C1CBD" w:rsidP="008C1C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67A3870" w14:textId="77777777" w:rsidR="008C1CBD" w:rsidRPr="008C1CBD" w:rsidRDefault="008C1CBD" w:rsidP="008C1CBD">
      <w:pPr>
        <w:keepNext/>
        <w:spacing w:after="0" w:line="480" w:lineRule="auto"/>
        <w:jc w:val="center"/>
        <w:outlineLvl w:val="1"/>
        <w:rPr>
          <w:rFonts w:ascii="Times New Roman" w:eastAsia="Arial Unicode MS" w:hAnsi="Times New Roman" w:cs="Times New Roman"/>
          <w:bCs/>
          <w:caps/>
          <w:sz w:val="24"/>
          <w:szCs w:val="28"/>
          <w:lang w:eastAsia="ru-RU"/>
        </w:rPr>
      </w:pPr>
      <w:r w:rsidRPr="008C1CBD">
        <w:rPr>
          <w:rFonts w:ascii="Times New Roman" w:eastAsia="Arial Unicode MS" w:hAnsi="Times New Roman" w:cs="Times New Roman"/>
          <w:bCs/>
          <w:caps/>
          <w:sz w:val="24"/>
          <w:szCs w:val="28"/>
          <w:lang w:eastAsia="ru-RU"/>
        </w:rPr>
        <w:t>Тест к разделу 4</w:t>
      </w:r>
    </w:p>
    <w:p w14:paraId="49D41799" w14:textId="77777777" w:rsidR="008C1CBD" w:rsidRPr="008C1CBD" w:rsidRDefault="008C1CBD" w:rsidP="008C1CBD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 w:line="240" w:lineRule="auto"/>
        <w:ind w:left="506" w:hanging="426"/>
        <w:contextualSpacing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8C1CBD">
        <w:rPr>
          <w:rFonts w:ascii="Times New Roman" w:eastAsia="Times New Roman" w:hAnsi="Times New Roman" w:cs="Times New Roman"/>
          <w:sz w:val="32"/>
          <w:szCs w:val="32"/>
          <w:lang w:eastAsia="ru-RU"/>
        </w:rPr>
        <w:t>Общие сведения о тесте</w:t>
      </w:r>
    </w:p>
    <w:p w14:paraId="689A2C9C" w14:textId="77777777" w:rsidR="008C1CBD" w:rsidRPr="008C1CBD" w:rsidRDefault="008C1CBD" w:rsidP="008C1CBD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 w:line="240" w:lineRule="auto"/>
        <w:ind w:left="506" w:hanging="42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значение теста: </w:t>
      </w:r>
      <w:sdt>
        <w:sdtPr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id w:val="-2139104139"/>
          <w:placeholder>
            <w:docPart w:val="91C610EE4DCD42DDB44CAE18C4FD2960"/>
          </w:placeholder>
          <w:dropDownList>
            <w:listItem w:value="Выберите элемент."/>
            <w:listItem w:displayText="Тест. Входной контроль знаний" w:value="Тест. Входной контроль знаний"/>
            <w:listItem w:displayText="Тест. Выходной контроль знаний" w:value="Тест. Выходной контроль знаний"/>
            <w:listItem w:displayText="Тест. По Разделу 1" w:value="Тест. По Разделу 1"/>
            <w:listItem w:displayText="Тест. По разделу 2" w:value="Тест. По разделу 2"/>
            <w:listItem w:displayText="Тест. По разделу 3" w:value="Тест. По разделу 3"/>
            <w:listItem w:displayText="Тест. По разделу 4" w:value="Тест. По разделу 4"/>
            <w:listItem w:displayText="Тест. По разделу 5" w:value="Тест. По разделу 5"/>
            <w:listItem w:displayText="Тест. По разделу 6" w:value="Тест. По разделу 6"/>
            <w:listItem w:displayText="Тест. По разделу 7" w:value="Тест. По разделу 7"/>
            <w:listItem w:displayText="Тест. По разделу 8" w:value="Тест. По разделу 8"/>
            <w:listItem w:displayText="Тест. По разделу 9" w:value="Тест. По разделу 9"/>
            <w:listItem w:displayText="Тест. По разделу 10" w:value="Тест. По разделу 10"/>
            <w:listItem w:displayText="Тест. КСР" w:value="Тест. КСР"/>
            <w:listItem w:displayText="Тест. К" w:value="Тест. К"/>
            <w:listItem w:displayText="Тест. КР" w:value="Тест. КР"/>
            <w:listItem w:displayText="Тест. КП" w:value="Тест. КП"/>
            <w:listItem w:displayText="Итоговый тест" w:value="Итоговый тест"/>
          </w:dropDownList>
        </w:sdtPr>
        <w:sdtEndPr/>
        <w:sdtContent>
          <w:r w:rsidRPr="008C1CBD">
            <w:rPr>
              <w:rFonts w:ascii="Times New Roman" w:eastAsia="Times New Roman" w:hAnsi="Times New Roman" w:cs="Times New Roman"/>
              <w:sz w:val="28"/>
              <w:szCs w:val="28"/>
              <w:lang w:eastAsia="ru-RU"/>
            </w:rPr>
            <w:t>Тест. По разделу 4</w:t>
          </w:r>
        </w:sdtContent>
      </w:sdt>
    </w:p>
    <w:p w14:paraId="7DAE4951" w14:textId="77777777" w:rsidR="008C1CBD" w:rsidRPr="008C1CBD" w:rsidRDefault="008C1CBD" w:rsidP="008C1CBD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 w:line="240" w:lineRule="auto"/>
        <w:ind w:left="506" w:hanging="42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8"/>
          <w:szCs w:val="28"/>
          <w:lang w:eastAsia="ru-RU"/>
        </w:rPr>
        <w:t>Норма времени на тестирование: 60 мин</w:t>
      </w:r>
    </w:p>
    <w:p w14:paraId="223F90CE" w14:textId="77777777" w:rsidR="008C1CBD" w:rsidRPr="008C1CBD" w:rsidRDefault="008C1CBD" w:rsidP="008C1CBD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 w:line="240" w:lineRule="auto"/>
        <w:ind w:left="506" w:hanging="42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8"/>
          <w:szCs w:val="28"/>
          <w:lang w:eastAsia="ru-RU"/>
        </w:rPr>
        <w:t>Всего вопросов в тесте:9</w:t>
      </w:r>
    </w:p>
    <w:p w14:paraId="7BA2E35B" w14:textId="77777777" w:rsidR="008C1CBD" w:rsidRPr="008C1CBD" w:rsidRDefault="008C1CBD" w:rsidP="008C1CBD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 w:line="240" w:lineRule="auto"/>
        <w:ind w:left="506" w:hanging="42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ичество категорий (разделов):1</w:t>
      </w:r>
    </w:p>
    <w:p w14:paraId="32F926ED" w14:textId="77777777" w:rsidR="008C1CBD" w:rsidRPr="008C1CBD" w:rsidRDefault="008C1CBD" w:rsidP="008C1CBD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 w:line="240" w:lineRule="auto"/>
        <w:ind w:left="506" w:hanging="42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8"/>
          <w:szCs w:val="28"/>
          <w:lang w:eastAsia="ru-RU"/>
        </w:rPr>
        <w:t>Критерии оценок:</w:t>
      </w:r>
    </w:p>
    <w:tbl>
      <w:tblPr>
        <w:tblW w:w="0" w:type="auto"/>
        <w:tblInd w:w="398" w:type="dxa"/>
        <w:tblLook w:val="04A0" w:firstRow="1" w:lastRow="0" w:firstColumn="1" w:lastColumn="0" w:noHBand="0" w:noVBand="1"/>
      </w:tblPr>
      <w:tblGrid>
        <w:gridCol w:w="475"/>
        <w:gridCol w:w="636"/>
        <w:gridCol w:w="449"/>
        <w:gridCol w:w="510"/>
        <w:gridCol w:w="636"/>
        <w:gridCol w:w="505"/>
        <w:gridCol w:w="2429"/>
      </w:tblGrid>
      <w:tr w:rsidR="008C1CBD" w:rsidRPr="008C1CBD" w14:paraId="051C5BC4" w14:textId="77777777" w:rsidTr="008C1CBD">
        <w:trPr>
          <w:trHeight w:val="223"/>
        </w:trPr>
        <w:tc>
          <w:tcPr>
            <w:tcW w:w="475" w:type="dxa"/>
            <w:vAlign w:val="center"/>
            <w:hideMark/>
          </w:tcPr>
          <w:p w14:paraId="1B571828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</w:t>
            </w:r>
          </w:p>
        </w:tc>
        <w:tc>
          <w:tcPr>
            <w:tcW w:w="636" w:type="dxa"/>
            <w:vAlign w:val="center"/>
            <w:hideMark/>
          </w:tcPr>
          <w:p w14:paraId="77468A00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49" w:type="dxa"/>
            <w:vAlign w:val="center"/>
            <w:hideMark/>
          </w:tcPr>
          <w:p w14:paraId="6829092D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510" w:type="dxa"/>
            <w:vAlign w:val="center"/>
            <w:hideMark/>
          </w:tcPr>
          <w:p w14:paraId="0951E1D6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</w:t>
            </w:r>
          </w:p>
        </w:tc>
        <w:tc>
          <w:tcPr>
            <w:tcW w:w="636" w:type="dxa"/>
            <w:vAlign w:val="center"/>
            <w:hideMark/>
          </w:tcPr>
          <w:p w14:paraId="25518418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505" w:type="dxa"/>
            <w:vAlign w:val="center"/>
            <w:hideMark/>
          </w:tcPr>
          <w:p w14:paraId="43454CC8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2311" w:type="dxa"/>
            <w:vAlign w:val="center"/>
            <w:hideMark/>
          </w:tcPr>
          <w:p w14:paraId="549F7A1C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еудовлетворительно </w:t>
            </w:r>
          </w:p>
        </w:tc>
      </w:tr>
      <w:tr w:rsidR="008C1CBD" w:rsidRPr="008C1CBD" w14:paraId="455C7E60" w14:textId="77777777" w:rsidTr="008C1CBD">
        <w:trPr>
          <w:trHeight w:val="271"/>
        </w:trPr>
        <w:tc>
          <w:tcPr>
            <w:tcW w:w="475" w:type="dxa"/>
            <w:vAlign w:val="center"/>
            <w:hideMark/>
          </w:tcPr>
          <w:p w14:paraId="2BF92EA5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</w:t>
            </w:r>
          </w:p>
        </w:tc>
        <w:tc>
          <w:tcPr>
            <w:tcW w:w="636" w:type="dxa"/>
            <w:vAlign w:val="center"/>
            <w:hideMark/>
          </w:tcPr>
          <w:p w14:paraId="117F2B83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449" w:type="dxa"/>
            <w:vAlign w:val="center"/>
            <w:hideMark/>
          </w:tcPr>
          <w:p w14:paraId="56B50393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510" w:type="dxa"/>
            <w:vAlign w:val="center"/>
            <w:hideMark/>
          </w:tcPr>
          <w:p w14:paraId="79570713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</w:t>
            </w:r>
          </w:p>
        </w:tc>
        <w:tc>
          <w:tcPr>
            <w:tcW w:w="636" w:type="dxa"/>
            <w:vAlign w:val="center"/>
            <w:hideMark/>
          </w:tcPr>
          <w:p w14:paraId="1AB75A97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05" w:type="dxa"/>
            <w:vAlign w:val="center"/>
            <w:hideMark/>
          </w:tcPr>
          <w:p w14:paraId="071B21E9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2311" w:type="dxa"/>
            <w:vAlign w:val="center"/>
            <w:hideMark/>
          </w:tcPr>
          <w:p w14:paraId="36F08CF6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довлетворительно </w:t>
            </w:r>
          </w:p>
        </w:tc>
      </w:tr>
      <w:tr w:rsidR="008C1CBD" w:rsidRPr="008C1CBD" w14:paraId="4D0664D5" w14:textId="77777777" w:rsidTr="008C1CBD">
        <w:trPr>
          <w:trHeight w:val="344"/>
        </w:trPr>
        <w:tc>
          <w:tcPr>
            <w:tcW w:w="475" w:type="dxa"/>
            <w:vAlign w:val="center"/>
            <w:hideMark/>
          </w:tcPr>
          <w:p w14:paraId="08690DE2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</w:t>
            </w:r>
          </w:p>
        </w:tc>
        <w:tc>
          <w:tcPr>
            <w:tcW w:w="636" w:type="dxa"/>
            <w:vAlign w:val="center"/>
            <w:hideMark/>
          </w:tcPr>
          <w:p w14:paraId="414644E2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449" w:type="dxa"/>
            <w:vAlign w:val="center"/>
            <w:hideMark/>
          </w:tcPr>
          <w:p w14:paraId="3FCD6B44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510" w:type="dxa"/>
            <w:vAlign w:val="center"/>
            <w:hideMark/>
          </w:tcPr>
          <w:p w14:paraId="4698EF63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</w:t>
            </w:r>
          </w:p>
        </w:tc>
        <w:tc>
          <w:tcPr>
            <w:tcW w:w="636" w:type="dxa"/>
            <w:vAlign w:val="center"/>
            <w:hideMark/>
          </w:tcPr>
          <w:p w14:paraId="74248114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0</w:t>
            </w:r>
          </w:p>
        </w:tc>
        <w:tc>
          <w:tcPr>
            <w:tcW w:w="505" w:type="dxa"/>
            <w:vAlign w:val="center"/>
            <w:hideMark/>
          </w:tcPr>
          <w:p w14:paraId="3778CD7C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2311" w:type="dxa"/>
            <w:vAlign w:val="center"/>
            <w:hideMark/>
          </w:tcPr>
          <w:p w14:paraId="306FD335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орошо</w:t>
            </w:r>
          </w:p>
        </w:tc>
      </w:tr>
      <w:tr w:rsidR="008C1CBD" w:rsidRPr="008C1CBD" w14:paraId="101D9A8C" w14:textId="77777777" w:rsidTr="008C1CBD">
        <w:trPr>
          <w:trHeight w:val="344"/>
        </w:trPr>
        <w:tc>
          <w:tcPr>
            <w:tcW w:w="475" w:type="dxa"/>
            <w:vAlign w:val="center"/>
            <w:hideMark/>
          </w:tcPr>
          <w:p w14:paraId="09570B49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</w:t>
            </w:r>
          </w:p>
        </w:tc>
        <w:tc>
          <w:tcPr>
            <w:tcW w:w="636" w:type="dxa"/>
            <w:vAlign w:val="center"/>
            <w:hideMark/>
          </w:tcPr>
          <w:p w14:paraId="6B58A311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49" w:type="dxa"/>
            <w:vAlign w:val="center"/>
            <w:hideMark/>
          </w:tcPr>
          <w:p w14:paraId="4274C22E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510" w:type="dxa"/>
            <w:vAlign w:val="center"/>
            <w:hideMark/>
          </w:tcPr>
          <w:p w14:paraId="144A340F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</w:t>
            </w:r>
          </w:p>
        </w:tc>
        <w:tc>
          <w:tcPr>
            <w:tcW w:w="636" w:type="dxa"/>
            <w:vAlign w:val="center"/>
            <w:hideMark/>
          </w:tcPr>
          <w:p w14:paraId="7DBBD2A7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505" w:type="dxa"/>
            <w:vAlign w:val="center"/>
            <w:hideMark/>
          </w:tcPr>
          <w:p w14:paraId="298D3B25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%</w:t>
            </w:r>
          </w:p>
        </w:tc>
        <w:tc>
          <w:tcPr>
            <w:tcW w:w="2311" w:type="dxa"/>
            <w:vAlign w:val="center"/>
            <w:hideMark/>
          </w:tcPr>
          <w:p w14:paraId="2A22B244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лично</w:t>
            </w:r>
          </w:p>
        </w:tc>
      </w:tr>
    </w:tbl>
    <w:p w14:paraId="5ABE970B" w14:textId="77777777" w:rsidR="008C1CBD" w:rsidRPr="008C1CBD" w:rsidRDefault="008C1CBD" w:rsidP="008C1CBD">
      <w:pPr>
        <w:tabs>
          <w:tab w:val="center" w:pos="5031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right" w:pos="10063"/>
        </w:tabs>
        <w:spacing w:after="0" w:line="240" w:lineRule="auto"/>
        <w:ind w:left="506" w:hanging="42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9900" w:type="dxa"/>
        <w:tblInd w:w="2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851"/>
        <w:gridCol w:w="6724"/>
        <w:gridCol w:w="1155"/>
        <w:gridCol w:w="1170"/>
      </w:tblGrid>
      <w:tr w:rsidR="008C1CBD" w:rsidRPr="008C1CBD" w14:paraId="1C81243A" w14:textId="77777777" w:rsidTr="008C1CBD">
        <w:trPr>
          <w:trHeight w:hRule="exact" w:val="6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7" w:type="dxa"/>
              <w:bottom w:w="0" w:type="dxa"/>
              <w:right w:w="17" w:type="dxa"/>
            </w:tcMar>
            <w:vAlign w:val="center"/>
            <w:hideMark/>
          </w:tcPr>
          <w:p w14:paraId="5CB564F3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№ раздела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7" w:type="dxa"/>
              <w:bottom w:w="0" w:type="dxa"/>
              <w:right w:w="17" w:type="dxa"/>
            </w:tcMar>
            <w:vAlign w:val="center"/>
            <w:hideMark/>
          </w:tcPr>
          <w:p w14:paraId="35EEA3F5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Название категорий (Разделов)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7" w:type="dxa"/>
              <w:bottom w:w="0" w:type="dxa"/>
              <w:right w:w="17" w:type="dxa"/>
            </w:tcMar>
            <w:vAlign w:val="center"/>
            <w:hideMark/>
          </w:tcPr>
          <w:p w14:paraId="1F14B424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Предъявлять вопросов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7" w:type="dxa"/>
              <w:bottom w:w="0" w:type="dxa"/>
              <w:right w:w="17" w:type="dxa"/>
            </w:tcMar>
            <w:vAlign w:val="center"/>
            <w:hideMark/>
          </w:tcPr>
          <w:p w14:paraId="784F7D26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Всего вопросов в разделе</w:t>
            </w:r>
          </w:p>
        </w:tc>
      </w:tr>
      <w:tr w:rsidR="008C1CBD" w:rsidRPr="008C1CBD" w14:paraId="44774216" w14:textId="77777777" w:rsidTr="008C1CBD">
        <w:trPr>
          <w:trHeight w:val="36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577DA5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7BDBBD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t>Эмпирические математические модели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A9AF5D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B94420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</w:tr>
      <w:tr w:rsidR="008C1CBD" w:rsidRPr="008C1CBD" w14:paraId="2ECDA15D" w14:textId="77777777" w:rsidTr="008C1CBD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2F2441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8E986B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7A33AA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1CBEBA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C1CBD" w:rsidRPr="008C1CBD" w14:paraId="249677BC" w14:textId="77777777" w:rsidTr="008C1CBD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B444AE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BB7D29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BD5F58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FF7774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C1CBD" w:rsidRPr="008C1CBD" w14:paraId="1C8352B9" w14:textId="77777777" w:rsidTr="008C1CBD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7C2291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46E227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5EC4F7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B7068F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C1CBD" w:rsidRPr="008C1CBD" w14:paraId="3A3089B1" w14:textId="77777777" w:rsidTr="008C1CBD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095494" w14:textId="77777777" w:rsidR="008C1CBD" w:rsidRPr="008C1CBD" w:rsidRDefault="008C1CBD" w:rsidP="008C1CBD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FE95A6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BFB9BA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44E5CC" w14:textId="77777777" w:rsidR="008C1CBD" w:rsidRPr="008C1CBD" w:rsidRDefault="008C1CBD" w:rsidP="008C1CBD">
            <w:pPr>
              <w:spacing w:after="0" w:line="312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14:paraId="731F292F" w14:textId="77777777" w:rsidR="008C1CBD" w:rsidRPr="008C1CBD" w:rsidRDefault="008C1CBD" w:rsidP="008C1C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D7BE0C5" w14:textId="77777777" w:rsidR="008C1CBD" w:rsidRPr="008C1CBD" w:rsidRDefault="008C1CBD" w:rsidP="008C1CBD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color w:val="002060"/>
          <w:sz w:val="28"/>
          <w:szCs w:val="28"/>
          <w:lang w:eastAsia="ru-RU"/>
        </w:rPr>
      </w:pPr>
      <w:r w:rsidRPr="008C1CBD">
        <w:rPr>
          <w:rFonts w:ascii="Times New Roman" w:eastAsiaTheme="majorEastAsia" w:hAnsi="Times New Roman" w:cs="Times New Roman"/>
          <w:color w:val="002060"/>
          <w:sz w:val="28"/>
          <w:szCs w:val="28"/>
          <w:lang w:eastAsia="ru-RU"/>
        </w:rPr>
        <w:t>ТЕСТОВЫЕ ВОПРОСЫ</w:t>
      </w:r>
    </w:p>
    <w:p w14:paraId="646AA03C" w14:textId="77777777" w:rsidR="008C1CBD" w:rsidRPr="008C1CBD" w:rsidRDefault="008C1CBD" w:rsidP="008C1CBD">
      <w:pPr>
        <w:numPr>
          <w:ilvl w:val="3"/>
          <w:numId w:val="9"/>
        </w:numPr>
        <w:tabs>
          <w:tab w:val="num" w:pos="1080"/>
          <w:tab w:val="num" w:pos="3600"/>
        </w:tabs>
        <w:spacing w:after="0" w:line="24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Эмпирическая</w:t>
      </w: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C1CB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одель</w:t>
      </w: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— это:</w:t>
      </w:r>
    </w:p>
    <w:p w14:paraId="69920040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новидность </w:t>
      </w:r>
      <w:r w:rsidRPr="008C1CB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оделей</w:t>
      </w: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, основу которой составляют результаты анализа некоторого объема данных (информации), полученных в результате эксперимента или измерений.</w:t>
      </w:r>
    </w:p>
    <w:p w14:paraId="21208B04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>математическое</w:t>
      </w: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ставление реальности, один из вариантов </w:t>
      </w:r>
      <w:r w:rsidRPr="008C1CB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одели</w:t>
      </w: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 системы, исследование которой позволяет получать информацию о некоторой другой системе</w:t>
      </w:r>
    </w:p>
    <w:p w14:paraId="7881E447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373737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color w:val="373737"/>
          <w:sz w:val="24"/>
          <w:szCs w:val="24"/>
          <w:lang w:eastAsia="ru-RU"/>
        </w:rPr>
        <w:t>это модели, в которых установлено взаимно-однозначное соответствие между переменными описывающими объект или явления.</w:t>
      </w:r>
    </w:p>
    <w:p w14:paraId="2A1F711B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342CF49" w14:textId="77777777" w:rsidR="008C1CBD" w:rsidRPr="008C1CBD" w:rsidRDefault="008C1CBD" w:rsidP="008C1CBD">
      <w:pPr>
        <w:numPr>
          <w:ilvl w:val="3"/>
          <w:numId w:val="9"/>
        </w:numPr>
        <w:tabs>
          <w:tab w:val="num" w:pos="1080"/>
          <w:tab w:val="num" w:pos="3600"/>
        </w:tabs>
        <w:spacing w:after="0" w:line="24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Что является исходным материалом при построении эмпирической модели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?</w:t>
      </w:r>
    </w:p>
    <w:p w14:paraId="0516D906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экспериментальные данные, полученные при испытаниях объектов</w:t>
      </w:r>
    </w:p>
    <w:p w14:paraId="589062D1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аналитические методы</w:t>
      </w:r>
    </w:p>
    <w:p w14:paraId="362BC923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взаимно-однозначные соответствия</w:t>
      </w:r>
    </w:p>
    <w:p w14:paraId="48D01C0E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2D124D7" w14:textId="77777777" w:rsidR="008C1CBD" w:rsidRPr="008C1CBD" w:rsidRDefault="008C1CBD" w:rsidP="008C1CBD">
      <w:pPr>
        <w:numPr>
          <w:ilvl w:val="3"/>
          <w:numId w:val="9"/>
        </w:numPr>
        <w:tabs>
          <w:tab w:val="num" w:pos="1080"/>
          <w:tab w:val="num" w:pos="3600"/>
        </w:tabs>
        <w:spacing w:after="0" w:line="24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к используется 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физическая теория работы объекта</w:t>
      </w: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построении эмпирической модели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? </w:t>
      </w:r>
    </w:p>
    <w:p w14:paraId="5C7F518D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физическая теория работы объекта отсутствует или по тем или иным причинам не может быть использована</w:t>
      </w:r>
    </w:p>
    <w:p w14:paraId="1B687B65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физическая теория работы объекта присутствует или по тем или иным причинам может быть использована</w:t>
      </w:r>
    </w:p>
    <w:p w14:paraId="12529E1F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физическая теория работы представляет собой «черный ящик» с некоторым числом регулируемых (или, по крайней мере, измеряемых) входов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х</w:t>
      </w:r>
    </w:p>
    <w:p w14:paraId="0688C93B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</w:pPr>
    </w:p>
    <w:p w14:paraId="489C983A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A88C0F6" w14:textId="77777777" w:rsidR="008C1CBD" w:rsidRPr="008C1CBD" w:rsidRDefault="008C1CBD" w:rsidP="008C1CBD">
      <w:pPr>
        <w:numPr>
          <w:ilvl w:val="3"/>
          <w:numId w:val="9"/>
        </w:numPr>
        <w:tabs>
          <w:tab w:val="num" w:pos="1080"/>
          <w:tab w:val="num" w:pos="3600"/>
        </w:tabs>
        <w:spacing w:after="0" w:line="24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Что при этом представляет собой объект идентификации?</w:t>
      </w:r>
    </w:p>
    <w:p w14:paraId="2B5F79AE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представляет собой так называемый «черный ящик» с некоторым числом регулируемых (или, по крайней мере, измеряемых) входов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х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и одним или несколькими наблюдаемыми (измеряемыми) выходами</w:t>
      </w:r>
    </w:p>
    <w:p w14:paraId="08CBD9A9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</w:p>
    <w:p w14:paraId="0F69ECE2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представляет собой так называемый «черный ящик» с некоторым числом регулируемых (или, по крайней мере, измеряемых) входов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х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</w:t>
      </w:r>
    </w:p>
    <w:p w14:paraId="6DB14E53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</w:p>
    <w:p w14:paraId="4616B725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представляет собой так называемый «черный ящик» с одним или несколькими наблюдаемыми (измеряемыми) выходами</w:t>
      </w:r>
    </w:p>
    <w:p w14:paraId="707CDCFB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5. </w:t>
      </w: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улируйте задачу идентификации.</w:t>
      </w:r>
    </w:p>
    <w:p w14:paraId="01368186" w14:textId="77777777" w:rsidR="008C1CBD" w:rsidRPr="008C1CBD" w:rsidRDefault="008C1CBD" w:rsidP="008C1CBD">
      <w:pPr>
        <w:pBdr>
          <w:left w:val="double" w:sz="4" w:space="5" w:color="auto"/>
        </w:pBdr>
        <w:tabs>
          <w:tab w:val="left" w:pos="900"/>
        </w:tabs>
        <w:spacing w:after="0" w:line="240" w:lineRule="auto"/>
        <w:ind w:left="90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Задачей идентификации является построение модели объекта по результатам наблюдений его реакции </w:t>
      </w:r>
      <w:proofErr w:type="gramStart"/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на  возмущения</w:t>
      </w:r>
      <w:proofErr w:type="gramEnd"/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внешней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 xml:space="preserve"> 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среды.</w:t>
      </w:r>
    </w:p>
    <w:p w14:paraId="23139A5E" w14:textId="77777777" w:rsidR="008C1CBD" w:rsidRPr="008C1CBD" w:rsidRDefault="008C1CBD" w:rsidP="008C1CBD">
      <w:pPr>
        <w:pBdr>
          <w:left w:val="double" w:sz="4" w:space="5" w:color="auto"/>
        </w:pBdr>
        <w:tabs>
          <w:tab w:val="left" w:pos="900"/>
        </w:tabs>
        <w:spacing w:after="0" w:line="240" w:lineRule="auto"/>
        <w:ind w:left="90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</w:p>
    <w:p w14:paraId="4215D3D4" w14:textId="77777777" w:rsidR="008C1CBD" w:rsidRPr="008C1CBD" w:rsidRDefault="008C1CBD" w:rsidP="008C1CBD">
      <w:pPr>
        <w:pBdr>
          <w:left w:val="double" w:sz="4" w:space="5" w:color="auto"/>
        </w:pBdr>
        <w:tabs>
          <w:tab w:val="left" w:pos="900"/>
        </w:tabs>
        <w:spacing w:after="0" w:line="240" w:lineRule="auto"/>
        <w:ind w:left="90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Задачей идентификации является построение модели объекта без </w:t>
      </w:r>
      <w:proofErr w:type="gramStart"/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учета  результатов</w:t>
      </w:r>
      <w:proofErr w:type="gramEnd"/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наблюдений его реакции на  возмущения внешней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 xml:space="preserve"> 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среды</w:t>
      </w:r>
    </w:p>
    <w:p w14:paraId="5A6C3C86" w14:textId="77777777" w:rsidR="008C1CBD" w:rsidRPr="008C1CBD" w:rsidRDefault="008C1CBD" w:rsidP="008C1CBD">
      <w:pPr>
        <w:pBdr>
          <w:left w:val="double" w:sz="4" w:space="5" w:color="auto"/>
        </w:pBdr>
        <w:tabs>
          <w:tab w:val="left" w:pos="900"/>
        </w:tabs>
        <w:spacing w:after="0" w:line="240" w:lineRule="auto"/>
        <w:ind w:left="90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</w:p>
    <w:p w14:paraId="055AD45F" w14:textId="77777777" w:rsidR="008C1CBD" w:rsidRPr="008C1CBD" w:rsidRDefault="008C1CBD" w:rsidP="008C1CBD">
      <w:pPr>
        <w:pBdr>
          <w:left w:val="double" w:sz="4" w:space="5" w:color="auto"/>
        </w:pBdr>
        <w:tabs>
          <w:tab w:val="left" w:pos="900"/>
        </w:tabs>
        <w:spacing w:after="0" w:line="240" w:lineRule="auto"/>
        <w:ind w:left="90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Задачей </w:t>
      </w:r>
      <w:proofErr w:type="spellStart"/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индификации</w:t>
      </w:r>
      <w:proofErr w:type="spellEnd"/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является сбор результатов наблюдений</w:t>
      </w:r>
    </w:p>
    <w:p w14:paraId="08920560" w14:textId="77777777" w:rsidR="008C1CBD" w:rsidRPr="008C1CBD" w:rsidRDefault="008C1CBD" w:rsidP="008C1CBD">
      <w:pPr>
        <w:pBdr>
          <w:left w:val="double" w:sz="4" w:space="5" w:color="auto"/>
        </w:pBdr>
        <w:tabs>
          <w:tab w:val="left" w:pos="900"/>
        </w:tabs>
        <w:spacing w:after="0" w:line="240" w:lineRule="auto"/>
        <w:ind w:left="90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</w:p>
    <w:p w14:paraId="64E4E494" w14:textId="77777777" w:rsidR="008C1CBD" w:rsidRPr="008C1CBD" w:rsidRDefault="008C1CBD" w:rsidP="008C1CBD">
      <w:pPr>
        <w:numPr>
          <w:ilvl w:val="0"/>
          <w:numId w:val="10"/>
        </w:numPr>
        <w:tabs>
          <w:tab w:val="num" w:pos="360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Что такое уравнение регрессии?</w:t>
      </w:r>
    </w:p>
    <w:p w14:paraId="3C21DE27" w14:textId="77777777" w:rsidR="008C1CBD" w:rsidRPr="008C1CBD" w:rsidRDefault="008C1CBD" w:rsidP="008C1CBD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зависимость (модель)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t>W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 xml:space="preserve"> =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t>f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(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t>x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)</w:t>
      </w:r>
    </w:p>
    <w:p w14:paraId="7A545695" w14:textId="77777777" w:rsidR="008C1CBD" w:rsidRPr="008C1CBD" w:rsidRDefault="008C1CBD" w:rsidP="008C1CBD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экспериментальные данные, полученные при испытаниях объектов</w:t>
      </w:r>
    </w:p>
    <w:p w14:paraId="108A78DC" w14:textId="77777777" w:rsidR="008C1CBD" w:rsidRPr="008C1CBD" w:rsidRDefault="008C1CBD" w:rsidP="008C1CBD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аналитические методы</w:t>
      </w:r>
    </w:p>
    <w:p w14:paraId="2B4B4499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92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1936FA9" w14:textId="77777777" w:rsidR="008C1CBD" w:rsidRPr="008C1CBD" w:rsidRDefault="008C1CBD" w:rsidP="008C1CBD">
      <w:pPr>
        <w:numPr>
          <w:ilvl w:val="0"/>
          <w:numId w:val="10"/>
        </w:numPr>
        <w:tabs>
          <w:tab w:val="num" w:pos="360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С чего начинается процесс идентификации?</w:t>
      </w:r>
    </w:p>
    <w:p w14:paraId="102F6437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928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с выбора формы модели, т.е. вида функции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t>f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(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t>x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)</w:t>
      </w:r>
    </w:p>
    <w:p w14:paraId="05243FD7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928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lastRenderedPageBreak/>
        <w:t>с выбора аналитических методов</w:t>
      </w:r>
    </w:p>
    <w:p w14:paraId="5AB1E060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92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с сбора экспериментальных данных</w:t>
      </w:r>
    </w:p>
    <w:p w14:paraId="74F9AD15" w14:textId="77777777" w:rsidR="008C1CBD" w:rsidRPr="008C1CBD" w:rsidRDefault="008C1CBD" w:rsidP="008C1CBD">
      <w:pPr>
        <w:numPr>
          <w:ilvl w:val="0"/>
          <w:numId w:val="10"/>
        </w:numPr>
        <w:tabs>
          <w:tab w:val="num" w:pos="360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От чего зависит конкретная форма модели?</w:t>
      </w:r>
    </w:p>
    <w:p w14:paraId="2971FDDC" w14:textId="77777777" w:rsidR="008C1CBD" w:rsidRPr="008C1CBD" w:rsidRDefault="008C1CBD" w:rsidP="008C1CBD">
      <w:pPr>
        <w:spacing w:after="0" w:line="240" w:lineRule="auto"/>
        <w:ind w:left="928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от выбора функций </w:t>
      </w:r>
      <w:proofErr w:type="spellStart"/>
      <w:r w:rsidRPr="008C1CBD">
        <w:rPr>
          <w:rFonts w:ascii="Times New Roman" w:eastAsia="Times New Roman" w:hAnsi="Times New Roman" w:cs="Times New Roman"/>
          <w:sz w:val="24"/>
          <w:szCs w:val="28"/>
          <w:lang w:val="en-US" w:eastAsia="ru-RU"/>
        </w:rPr>
        <w:t>f</w:t>
      </w:r>
      <w:r w:rsidRPr="008C1CBD">
        <w:rPr>
          <w:rFonts w:ascii="Times New Roman" w:eastAsia="Times New Roman" w:hAnsi="Times New Roman" w:cs="Times New Roman"/>
          <w:sz w:val="24"/>
          <w:szCs w:val="28"/>
          <w:vertAlign w:val="subscript"/>
          <w:lang w:val="en-US" w:eastAsia="ru-RU"/>
        </w:rPr>
        <w:t>q</w:t>
      </w:r>
      <w:proofErr w:type="spellEnd"/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(</w:t>
      </w:r>
      <w:r w:rsidRPr="008C1CBD">
        <w:rPr>
          <w:rFonts w:ascii="Times New Roman" w:eastAsia="Times New Roman" w:hAnsi="Times New Roman" w:cs="Times New Roman"/>
          <w:sz w:val="24"/>
          <w:szCs w:val="28"/>
          <w:lang w:val="en-US" w:eastAsia="ru-RU"/>
        </w:rPr>
        <w:t>x</w:t>
      </w: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) и количества членов ряда</w:t>
      </w:r>
    </w:p>
    <w:p w14:paraId="1524A4E3" w14:textId="77777777" w:rsidR="008C1CBD" w:rsidRPr="008C1CBD" w:rsidRDefault="008C1CBD" w:rsidP="008C1CBD">
      <w:pPr>
        <w:spacing w:after="0" w:line="240" w:lineRule="auto"/>
        <w:ind w:left="928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>от аналитических методов</w:t>
      </w:r>
    </w:p>
    <w:p w14:paraId="39D64247" w14:textId="77777777" w:rsidR="008C1CBD" w:rsidRPr="008C1CBD" w:rsidRDefault="008C1CBD" w:rsidP="008C1CBD">
      <w:pPr>
        <w:spacing w:after="0" w:line="240" w:lineRule="auto"/>
        <w:ind w:left="92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от результатов наблюдений</w:t>
      </w:r>
    </w:p>
    <w:p w14:paraId="6BB95EE7" w14:textId="77777777" w:rsidR="008C1CBD" w:rsidRPr="008C1CBD" w:rsidRDefault="008C1CBD" w:rsidP="008C1CBD">
      <w:pPr>
        <w:numPr>
          <w:ilvl w:val="0"/>
          <w:numId w:val="10"/>
        </w:numPr>
        <w:tabs>
          <w:tab w:val="num" w:pos="360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В чем заключается метод наименьших квадратов?</w:t>
      </w:r>
    </w:p>
    <w:p w14:paraId="417ABE34" w14:textId="77777777" w:rsidR="008C1CBD" w:rsidRPr="008C1CBD" w:rsidRDefault="008C1CBD" w:rsidP="008C1CBD">
      <w:pPr>
        <w:pBdr>
          <w:left w:val="double" w:sz="4" w:space="4" w:color="auto"/>
        </w:pBdr>
        <w:spacing w:after="0" w:line="240" w:lineRule="auto"/>
        <w:ind w:left="900"/>
        <w:jc w:val="both"/>
        <w:rPr>
          <w:rFonts w:ascii="Times New Roman" w:eastAsia="Times New Roman" w:hAnsi="Times New Roman" w:cs="Times New Roman"/>
          <w:iCs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етод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наименьших квадратов заключается в том, что неизвестные (искомые) коэффициенты а</w:t>
      </w:r>
      <w:proofErr w:type="gramStart"/>
      <w:r w:rsidRPr="008C1CBD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/>
        </w:rPr>
        <w:t xml:space="preserve">0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,</w:t>
      </w:r>
      <w:proofErr w:type="gramEnd"/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 xml:space="preserve"> а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/>
        </w:rPr>
        <w:t xml:space="preserve">1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, а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/>
        </w:rPr>
        <w:t>2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 xml:space="preserve">  должны минимизировать функцию, представляющую собой сумму квадратов невязок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sym w:font="Symbol" w:char="F065"/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val="en-US" w:eastAsia="ru-RU"/>
        </w:rPr>
        <w:t>j</w:t>
      </w:r>
      <w:r w:rsidRPr="008C1CBD">
        <w:rPr>
          <w:rFonts w:ascii="Times New Roman" w:eastAsia="Times New Roman" w:hAnsi="Times New Roman" w:cs="Times New Roman"/>
          <w:iCs/>
          <w:sz w:val="24"/>
          <w:szCs w:val="28"/>
          <w:lang w:eastAsia="ru-RU"/>
        </w:rPr>
        <w:t>:</w:t>
      </w:r>
    </w:p>
    <w:p w14:paraId="1CDF9527" w14:textId="77777777" w:rsidR="008C1CBD" w:rsidRPr="008C1CBD" w:rsidRDefault="008C1CBD" w:rsidP="008C1CBD">
      <w:pPr>
        <w:pBdr>
          <w:left w:val="double" w:sz="4" w:space="4" w:color="auto"/>
        </w:pBdr>
        <w:spacing w:after="0" w:line="240" w:lineRule="auto"/>
        <w:ind w:left="900"/>
        <w:jc w:val="center"/>
        <w:rPr>
          <w:rFonts w:ascii="Times New Roman" w:eastAsia="Times New Roman" w:hAnsi="Times New Roman" w:cs="Times New Roman"/>
          <w:iCs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i/>
          <w:position w:val="-40"/>
          <w:sz w:val="24"/>
          <w:szCs w:val="28"/>
          <w:lang w:eastAsia="ru-RU"/>
        </w:rPr>
        <w:object w:dxaOrig="2960" w:dyaOrig="859" w14:anchorId="415A4CC4">
          <v:shape id="_x0000_i1032" type="#_x0000_t75" style="width:148.5pt;height:42.75pt" o:ole="">
            <v:imagedata r:id="rId17" o:title=""/>
          </v:shape>
          <o:OLEObject Type="Embed" ProgID="Equation.3" ShapeID="_x0000_i1032" DrawAspect="Content" ObjectID="_1826720313" r:id="rId18"/>
        </w:objec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.</w:t>
      </w:r>
    </w:p>
    <w:p w14:paraId="4869BEDA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928"/>
        <w:contextualSpacing/>
        <w:jc w:val="both"/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тод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наименьших квадратов заключается в том, что неизвестные (искомые) коэффициенты а</w:t>
      </w:r>
      <w:proofErr w:type="gramStart"/>
      <w:r w:rsidRPr="008C1CBD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/>
        </w:rPr>
        <w:t xml:space="preserve">0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,</w:t>
      </w:r>
      <w:proofErr w:type="gramEnd"/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 xml:space="preserve"> а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/>
        </w:rPr>
        <w:t xml:space="preserve">1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, а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/>
        </w:rPr>
        <w:t>2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 xml:space="preserve">  должны максимизировать функцию, представляющую собой сумму квадратов невязок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sym w:font="Symbol" w:char="F065"/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.</w:t>
      </w:r>
    </w:p>
    <w:p w14:paraId="1BCB8831" w14:textId="77777777" w:rsidR="008C1CBD" w:rsidRPr="008C1CBD" w:rsidRDefault="008C1CBD" w:rsidP="008C1CBD">
      <w:pPr>
        <w:tabs>
          <w:tab w:val="num" w:pos="3600"/>
        </w:tabs>
        <w:spacing w:after="0" w:line="240" w:lineRule="auto"/>
        <w:ind w:left="92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тод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наименьших квадратов заключается в том, что неизвестные (искомые) коэффициенты а</w:t>
      </w:r>
      <w:proofErr w:type="gramStart"/>
      <w:r w:rsidRPr="008C1CBD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/>
        </w:rPr>
        <w:t xml:space="preserve">0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,</w:t>
      </w:r>
      <w:proofErr w:type="gramEnd"/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 xml:space="preserve"> а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/>
        </w:rPr>
        <w:t xml:space="preserve">1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, а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/>
        </w:rPr>
        <w:t>2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 xml:space="preserve">  должны определить функцию, представляющую собой сумму квадратов невязок </w:t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sym w:font="Symbol" w:char="F065"/>
      </w:r>
      <w:r w:rsidRPr="008C1CBD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.</w:t>
      </w:r>
    </w:p>
    <w:p w14:paraId="6A346EDA" w14:textId="77777777" w:rsidR="008C1CBD" w:rsidRPr="008C1CBD" w:rsidRDefault="008C1CBD" w:rsidP="008C1C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B3CB0EF" w14:textId="77777777" w:rsidR="005A6EC1" w:rsidRPr="00CC4134" w:rsidRDefault="005A6EC1" w:rsidP="00CC4134">
      <w:pPr>
        <w:widowControl w:val="0"/>
        <w:spacing w:after="360" w:line="276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</w:p>
    <w:p w14:paraId="69BACA0A" w14:textId="5C28A98A" w:rsidR="00BD5E0E" w:rsidRDefault="00BD5E0E" w:rsidP="00943562">
      <w:pPr>
        <w:widowControl w:val="0"/>
        <w:spacing w:afterLines="120" w:after="288" w:line="276" w:lineRule="auto"/>
        <w:jc w:val="both"/>
      </w:pPr>
      <w:r>
        <w:br w:type="page"/>
      </w:r>
    </w:p>
    <w:p w14:paraId="21962387" w14:textId="08224DD0" w:rsidR="00CC4134" w:rsidRDefault="00CC4134" w:rsidP="00CC4134">
      <w:pPr>
        <w:pStyle w:val="11"/>
        <w:spacing w:after="360"/>
        <w:ind w:firstLine="0"/>
        <w:jc w:val="center"/>
      </w:pPr>
      <w:r>
        <w:rPr>
          <w:b/>
          <w:bCs/>
        </w:rPr>
        <w:lastRenderedPageBreak/>
        <w:t>Примерные оценочные материалы, применяемые при проведении</w:t>
      </w:r>
      <w:r>
        <w:rPr>
          <w:b/>
          <w:bCs/>
        </w:rPr>
        <w:br/>
        <w:t>промежуточной аттестации по дисциплине (модулю)</w:t>
      </w:r>
      <w:r w:rsidR="00BC77F2">
        <w:rPr>
          <w:b/>
          <w:bCs/>
        </w:rPr>
        <w:t xml:space="preserve"> </w:t>
      </w:r>
      <w:r w:rsidR="00EF6537">
        <w:rPr>
          <w:b/>
          <w:bCs/>
          <w:lang w:eastAsia="ru-RU" w:bidi="ru-RU"/>
        </w:rPr>
        <w:t>на втором курсе</w:t>
      </w:r>
    </w:p>
    <w:p w14:paraId="324C345A" w14:textId="77777777" w:rsidR="00EF6537" w:rsidRPr="00EF6537" w:rsidRDefault="00EF6537" w:rsidP="00EF6537">
      <w:pPr>
        <w:widowControl w:val="0"/>
        <w:spacing w:after="0" w:line="276" w:lineRule="auto"/>
        <w:ind w:firstLine="400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bidi="ru-RU"/>
        </w:rPr>
      </w:pPr>
      <w:r w:rsidRPr="00EF6537">
        <w:rPr>
          <w:rFonts w:ascii="Times New Roman" w:eastAsia="Times New Roman" w:hAnsi="Times New Roman" w:cs="Times New Roman"/>
          <w:b/>
          <w:bCs/>
          <w:sz w:val="28"/>
          <w:szCs w:val="28"/>
          <w:lang w:bidi="ru-RU"/>
        </w:rPr>
        <w:t>«Математическое моделирование в профессиональной деятельности»</w:t>
      </w:r>
    </w:p>
    <w:p w14:paraId="43767DE7" w14:textId="779E5BFD" w:rsidR="005A6EC1" w:rsidRDefault="005A6EC1" w:rsidP="00EF6537">
      <w:pPr>
        <w:widowControl w:val="0"/>
        <w:spacing w:after="360" w:line="276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F6537">
        <w:rPr>
          <w:rFonts w:ascii="Times New Roman" w:eastAsia="Times New Roman" w:hAnsi="Times New Roman" w:cs="Times New Roman"/>
          <w:sz w:val="28"/>
          <w:szCs w:val="28"/>
        </w:rPr>
        <w:t>При проведении промежуточной аттестации (</w:t>
      </w:r>
      <w:r>
        <w:rPr>
          <w:rFonts w:ascii="Times New Roman" w:eastAsia="Times New Roman" w:hAnsi="Times New Roman" w:cs="Times New Roman"/>
          <w:sz w:val="28"/>
          <w:szCs w:val="28"/>
        </w:rPr>
        <w:t>курсовая работа</w:t>
      </w:r>
      <w:r w:rsidRPr="00EF6537">
        <w:rPr>
          <w:rFonts w:ascii="Times New Roman" w:eastAsia="Times New Roman" w:hAnsi="Times New Roman" w:cs="Times New Roman"/>
          <w:sz w:val="28"/>
          <w:szCs w:val="28"/>
        </w:rPr>
        <w:t>) обучающемуся предлагается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ыполнить задание на курсовую работу.</w:t>
      </w:r>
    </w:p>
    <w:p w14:paraId="0225C922" w14:textId="77777777" w:rsidR="005A6EC1" w:rsidRPr="007B2747" w:rsidRDefault="005A6EC1" w:rsidP="005A6EC1">
      <w:pPr>
        <w:pStyle w:val="1"/>
        <w:jc w:val="center"/>
        <w:rPr>
          <w:color w:val="0070C0"/>
          <w:sz w:val="32"/>
        </w:rPr>
      </w:pPr>
      <w:r w:rsidRPr="007B2747">
        <w:rPr>
          <w:color w:val="0070C0"/>
          <w:sz w:val="32"/>
        </w:rPr>
        <w:t>Задание на курсовую работу</w:t>
      </w:r>
    </w:p>
    <w:p w14:paraId="7EA1BF84" w14:textId="77777777" w:rsidR="005A6EC1" w:rsidRDefault="005A6EC1" w:rsidP="005A6EC1">
      <w:pPr>
        <w:jc w:val="both"/>
        <w:rPr>
          <w:b/>
          <w:sz w:val="20"/>
          <w:szCs w:val="20"/>
        </w:rPr>
      </w:pPr>
      <w:r w:rsidRPr="007C06B0">
        <w:rPr>
          <w:b/>
          <w:sz w:val="20"/>
          <w:szCs w:val="20"/>
        </w:rPr>
        <w:t>Задание 1.</w:t>
      </w:r>
    </w:p>
    <w:p w14:paraId="1E3D2491" w14:textId="77777777" w:rsidR="005A6EC1" w:rsidRPr="00784DC7" w:rsidRDefault="005A6EC1" w:rsidP="005A6EC1">
      <w:pPr>
        <w:tabs>
          <w:tab w:val="left" w:pos="851"/>
        </w:tabs>
        <w:spacing w:after="0" w:line="240" w:lineRule="auto"/>
        <w:jc w:val="both"/>
        <w:rPr>
          <w:szCs w:val="24"/>
        </w:rPr>
      </w:pPr>
      <w:r w:rsidRPr="00784DC7">
        <w:rPr>
          <w:szCs w:val="24"/>
        </w:rPr>
        <w:t xml:space="preserve">Дана таблица </w:t>
      </w:r>
      <w:r>
        <w:rPr>
          <w:szCs w:val="24"/>
        </w:rPr>
        <w:t xml:space="preserve">П.1 </w:t>
      </w:r>
      <w:r w:rsidRPr="00784DC7">
        <w:rPr>
          <w:szCs w:val="24"/>
        </w:rPr>
        <w:t xml:space="preserve">значений некоторой функциональной зависимости, полученной из </w:t>
      </w:r>
      <w:r w:rsidRPr="00784DC7">
        <w:rPr>
          <w:szCs w:val="24"/>
          <w:lang w:val="en-US"/>
        </w:rPr>
        <w:t>n</w:t>
      </w:r>
      <w:r w:rsidRPr="00784DC7">
        <w:rPr>
          <w:szCs w:val="24"/>
        </w:rPr>
        <w:t>=6 испытаний.</w:t>
      </w:r>
      <w:r>
        <w:rPr>
          <w:szCs w:val="24"/>
        </w:rPr>
        <w:t xml:space="preserve"> Значение переменной </w:t>
      </w:r>
      <w:r>
        <w:rPr>
          <w:szCs w:val="24"/>
          <w:lang w:val="en-US"/>
        </w:rPr>
        <w:t>x</w:t>
      </w:r>
      <w:r w:rsidRPr="00784DC7">
        <w:rPr>
          <w:szCs w:val="24"/>
        </w:rPr>
        <w:t xml:space="preserve"> </w:t>
      </w:r>
      <w:r>
        <w:rPr>
          <w:szCs w:val="24"/>
        </w:rPr>
        <w:t xml:space="preserve">одинаково для всех вариантов, значение переменной </w:t>
      </w:r>
      <w:r>
        <w:rPr>
          <w:szCs w:val="24"/>
          <w:lang w:val="en-US"/>
        </w:rPr>
        <w:t>y</w:t>
      </w:r>
      <w:r w:rsidRPr="00784DC7">
        <w:rPr>
          <w:szCs w:val="24"/>
        </w:rPr>
        <w:t xml:space="preserve"> </w:t>
      </w:r>
      <w:r>
        <w:rPr>
          <w:szCs w:val="24"/>
        </w:rPr>
        <w:t xml:space="preserve">выбирается согласно варианту. </w:t>
      </w:r>
      <w:r w:rsidRPr="00784DC7">
        <w:rPr>
          <w:szCs w:val="24"/>
        </w:rPr>
        <w:t>Методом наименьших квадратов по данной табличной зависимости построить модели в виде:</w:t>
      </w:r>
    </w:p>
    <w:p w14:paraId="2AB09197" w14:textId="77777777" w:rsidR="005A6EC1" w:rsidRPr="00784DC7" w:rsidRDefault="005A6EC1" w:rsidP="005A6EC1">
      <w:pPr>
        <w:pStyle w:val="a8"/>
        <w:numPr>
          <w:ilvl w:val="0"/>
          <w:numId w:val="4"/>
        </w:numPr>
        <w:tabs>
          <w:tab w:val="left" w:pos="851"/>
        </w:tabs>
        <w:spacing w:after="0" w:line="240" w:lineRule="auto"/>
        <w:jc w:val="both"/>
        <w:rPr>
          <w:szCs w:val="24"/>
        </w:rPr>
      </w:pPr>
      <w:r w:rsidRPr="00784DC7">
        <w:rPr>
          <w:szCs w:val="24"/>
        </w:rPr>
        <w:t xml:space="preserve">Линейной функции </w:t>
      </w:r>
      <w:r w:rsidRPr="00784DC7">
        <w:rPr>
          <w:szCs w:val="24"/>
          <w:lang w:val="en-US"/>
        </w:rPr>
        <w:t>y=</w:t>
      </w:r>
      <w:proofErr w:type="spellStart"/>
      <w:r w:rsidRPr="00784DC7">
        <w:rPr>
          <w:szCs w:val="24"/>
          <w:lang w:val="en-US"/>
        </w:rPr>
        <w:t>ax+b</w:t>
      </w:r>
      <w:proofErr w:type="spellEnd"/>
    </w:p>
    <w:p w14:paraId="52CE0933" w14:textId="77777777" w:rsidR="005A6EC1" w:rsidRPr="00784DC7" w:rsidRDefault="005A6EC1" w:rsidP="005A6EC1">
      <w:pPr>
        <w:pStyle w:val="a8"/>
        <w:numPr>
          <w:ilvl w:val="0"/>
          <w:numId w:val="4"/>
        </w:numPr>
        <w:tabs>
          <w:tab w:val="left" w:pos="851"/>
        </w:tabs>
        <w:spacing w:after="0" w:line="240" w:lineRule="auto"/>
        <w:jc w:val="both"/>
        <w:rPr>
          <w:szCs w:val="24"/>
        </w:rPr>
      </w:pPr>
      <w:r w:rsidRPr="00784DC7">
        <w:rPr>
          <w:szCs w:val="24"/>
        </w:rPr>
        <w:t>Степенной функции</w:t>
      </w:r>
      <w:r w:rsidRPr="00784DC7">
        <w:rPr>
          <w:szCs w:val="24"/>
          <w:lang w:val="en-US"/>
        </w:rPr>
        <w:t xml:space="preserve"> </w:t>
      </w:r>
      <w:r w:rsidRPr="00784DC7">
        <w:rPr>
          <w:noProof/>
          <w:szCs w:val="24"/>
          <w:lang w:eastAsia="ru-RU"/>
        </w:rPr>
        <w:drawing>
          <wp:inline distT="0" distB="0" distL="0" distR="0" wp14:anchorId="6B35F2D0" wp14:editId="0FB10C7A">
            <wp:extent cx="542925" cy="171450"/>
            <wp:effectExtent l="0" t="0" r="0" b="0"/>
            <wp:docPr id="1" name="Рисунок 1" descr="https://chart.googleapis.com/chart?cht=tx&amp;chl=y=bx%5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chart.googleapis.com/chart?cht=tx&amp;chl=y=bx%5ea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43BDF9" w14:textId="77777777" w:rsidR="005A6EC1" w:rsidRPr="00784DC7" w:rsidRDefault="005A6EC1" w:rsidP="005A6EC1">
      <w:pPr>
        <w:pStyle w:val="a8"/>
        <w:numPr>
          <w:ilvl w:val="0"/>
          <w:numId w:val="4"/>
        </w:numPr>
        <w:tabs>
          <w:tab w:val="left" w:pos="851"/>
        </w:tabs>
        <w:spacing w:after="0" w:line="240" w:lineRule="auto"/>
        <w:jc w:val="both"/>
        <w:rPr>
          <w:szCs w:val="24"/>
        </w:rPr>
      </w:pPr>
      <w:r w:rsidRPr="00784DC7">
        <w:rPr>
          <w:szCs w:val="24"/>
        </w:rPr>
        <w:t>Показательной функции</w:t>
      </w:r>
      <w:r w:rsidRPr="00784DC7">
        <w:rPr>
          <w:szCs w:val="24"/>
          <w:lang w:val="en-US"/>
        </w:rPr>
        <w:t xml:space="preserve"> </w:t>
      </w:r>
      <w:r w:rsidRPr="00784DC7">
        <w:rPr>
          <w:noProof/>
          <w:szCs w:val="24"/>
          <w:lang w:eastAsia="ru-RU"/>
        </w:rPr>
        <w:drawing>
          <wp:inline distT="0" distB="0" distL="0" distR="0" wp14:anchorId="163861FD" wp14:editId="0C13ED32">
            <wp:extent cx="600075" cy="171450"/>
            <wp:effectExtent l="0" t="0" r="0" b="0"/>
            <wp:docPr id="2" name="Рисунок 2" descr="https://chart.googleapis.com/chart?cht=tx&amp;chl=y=be%5e%7bax%5e%7b%20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chart.googleapis.com/chart?cht=tx&amp;chl=y=be%5e%7bax%5e%7b%20%7d%7d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DBC822" w14:textId="77777777" w:rsidR="005A6EC1" w:rsidRPr="00784DC7" w:rsidRDefault="005A6EC1" w:rsidP="005A6EC1">
      <w:pPr>
        <w:pStyle w:val="a8"/>
        <w:numPr>
          <w:ilvl w:val="0"/>
          <w:numId w:val="4"/>
        </w:numPr>
        <w:tabs>
          <w:tab w:val="left" w:pos="851"/>
        </w:tabs>
        <w:spacing w:after="0" w:line="240" w:lineRule="auto"/>
        <w:jc w:val="both"/>
        <w:rPr>
          <w:szCs w:val="24"/>
        </w:rPr>
      </w:pPr>
      <w:r w:rsidRPr="00784DC7">
        <w:rPr>
          <w:szCs w:val="24"/>
        </w:rPr>
        <w:t>Квадратичной функции</w:t>
      </w:r>
      <w:r w:rsidRPr="00784DC7">
        <w:rPr>
          <w:szCs w:val="24"/>
          <w:lang w:val="en-US"/>
        </w:rPr>
        <w:t xml:space="preserve"> </w:t>
      </w:r>
      <w:r w:rsidRPr="00784DC7">
        <w:rPr>
          <w:noProof/>
          <w:szCs w:val="24"/>
          <w:lang w:eastAsia="ru-RU"/>
        </w:rPr>
        <w:drawing>
          <wp:inline distT="0" distB="0" distL="0" distR="0" wp14:anchorId="737F592C" wp14:editId="778CEE28">
            <wp:extent cx="1152525" cy="171450"/>
            <wp:effectExtent l="0" t="0" r="0" b="0"/>
            <wp:docPr id="3" name="Рисунок 3" descr="https://chart.googleapis.com/chart?cht=tx&amp;chl=y=ax%5e2%2Bbx%2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chart.googleapis.com/chart?cht=tx&amp;chl=y=ax%5e2%2Bbx%2Bc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98F8D" w14:textId="77777777" w:rsidR="005A6EC1" w:rsidRPr="00784DC7" w:rsidRDefault="005A6EC1" w:rsidP="005A6EC1">
      <w:pPr>
        <w:tabs>
          <w:tab w:val="left" w:pos="851"/>
        </w:tabs>
        <w:spacing w:after="0"/>
        <w:ind w:firstLine="709"/>
        <w:jc w:val="both"/>
        <w:rPr>
          <w:szCs w:val="24"/>
          <w:shd w:val="clear" w:color="auto" w:fill="FFFFFF"/>
        </w:rPr>
      </w:pPr>
      <w:r w:rsidRPr="00784DC7">
        <w:rPr>
          <w:szCs w:val="24"/>
          <w:shd w:val="clear" w:color="auto" w:fill="FFFFFF"/>
        </w:rPr>
        <w:t xml:space="preserve">Промежуточные вычисления вести с точностью до 0,0001. Значения </w:t>
      </w:r>
      <w:proofErr w:type="gramStart"/>
      <w:r w:rsidRPr="00784DC7">
        <w:rPr>
          <w:szCs w:val="24"/>
          <w:shd w:val="clear" w:color="auto" w:fill="FFFFFF"/>
        </w:rPr>
        <w:t>параметров</w:t>
      </w:r>
      <w:proofErr w:type="gramEnd"/>
      <w:r w:rsidRPr="00784DC7">
        <w:rPr>
          <w:szCs w:val="24"/>
          <w:shd w:val="clear" w:color="auto" w:fill="FFFFFF"/>
        </w:rPr>
        <w:t xml:space="preserve"> а, </w:t>
      </w:r>
      <w:r w:rsidRPr="00784DC7">
        <w:rPr>
          <w:szCs w:val="24"/>
          <w:shd w:val="clear" w:color="auto" w:fill="FFFFFF"/>
          <w:lang w:val="en-US"/>
        </w:rPr>
        <w:t>b</w:t>
      </w:r>
      <w:r w:rsidRPr="00784DC7">
        <w:rPr>
          <w:szCs w:val="24"/>
          <w:shd w:val="clear" w:color="auto" w:fill="FFFFFF"/>
        </w:rPr>
        <w:t xml:space="preserve"> и </w:t>
      </w:r>
      <w:r w:rsidRPr="00784DC7">
        <w:rPr>
          <w:szCs w:val="24"/>
          <w:shd w:val="clear" w:color="auto" w:fill="FFFFFF"/>
          <w:lang w:val="en-US"/>
        </w:rPr>
        <w:t>c</w:t>
      </w:r>
      <w:r w:rsidRPr="00784DC7">
        <w:rPr>
          <w:szCs w:val="24"/>
          <w:shd w:val="clear" w:color="auto" w:fill="FFFFFF"/>
        </w:rPr>
        <w:t xml:space="preserve"> округлить до 0,01.</w:t>
      </w:r>
    </w:p>
    <w:p w14:paraId="2224EDD7" w14:textId="77777777" w:rsidR="005A6EC1" w:rsidRDefault="005A6EC1" w:rsidP="005A6EC1">
      <w:pPr>
        <w:tabs>
          <w:tab w:val="left" w:pos="851"/>
        </w:tabs>
        <w:spacing w:after="0"/>
        <w:ind w:firstLine="709"/>
        <w:jc w:val="both"/>
        <w:rPr>
          <w:szCs w:val="24"/>
          <w:shd w:val="clear" w:color="auto" w:fill="FFFFFF"/>
        </w:rPr>
      </w:pPr>
      <w:r w:rsidRPr="00784DC7">
        <w:rPr>
          <w:szCs w:val="24"/>
          <w:shd w:val="clear" w:color="auto" w:fill="FFFFFF"/>
        </w:rPr>
        <w:t xml:space="preserve">Построить в плоскости </w:t>
      </w:r>
      <w:proofErr w:type="spellStart"/>
      <w:r w:rsidRPr="00784DC7">
        <w:rPr>
          <w:szCs w:val="24"/>
          <w:shd w:val="clear" w:color="auto" w:fill="FFFFFF"/>
          <w:lang w:val="en-US"/>
        </w:rPr>
        <w:t>xOy</w:t>
      </w:r>
      <w:proofErr w:type="spellEnd"/>
      <w:r w:rsidRPr="00784DC7">
        <w:rPr>
          <w:szCs w:val="24"/>
          <w:shd w:val="clear" w:color="auto" w:fill="FFFFFF"/>
        </w:rPr>
        <w:t xml:space="preserve"> графики полученных функций и экспериментальные точки. Проверить модели на адекватность.</w:t>
      </w:r>
    </w:p>
    <w:p w14:paraId="7DC50DDE" w14:textId="77777777" w:rsidR="005A6EC1" w:rsidRPr="00A02471" w:rsidRDefault="005A6EC1" w:rsidP="005A6EC1">
      <w:pPr>
        <w:ind w:left="7080" w:firstLine="708"/>
        <w:jc w:val="both"/>
        <w:rPr>
          <w:sz w:val="20"/>
          <w:szCs w:val="20"/>
        </w:rPr>
      </w:pPr>
      <w:r w:rsidRPr="00A02471">
        <w:rPr>
          <w:sz w:val="20"/>
          <w:szCs w:val="20"/>
        </w:rPr>
        <w:t>Таблица П.1</w:t>
      </w:r>
    </w:p>
    <w:tbl>
      <w:tblPr>
        <w:tblStyle w:val="aa"/>
        <w:tblW w:w="0" w:type="auto"/>
        <w:tblLayout w:type="fixed"/>
        <w:tblLook w:val="01E0" w:firstRow="1" w:lastRow="1" w:firstColumn="1" w:lastColumn="1" w:noHBand="0" w:noVBand="0"/>
      </w:tblPr>
      <w:tblGrid>
        <w:gridCol w:w="1008"/>
        <w:gridCol w:w="1260"/>
        <w:gridCol w:w="605"/>
        <w:gridCol w:w="605"/>
        <w:gridCol w:w="606"/>
        <w:gridCol w:w="605"/>
        <w:gridCol w:w="606"/>
        <w:gridCol w:w="605"/>
        <w:gridCol w:w="606"/>
        <w:gridCol w:w="605"/>
        <w:gridCol w:w="606"/>
        <w:gridCol w:w="605"/>
        <w:gridCol w:w="606"/>
      </w:tblGrid>
      <w:tr w:rsidR="005A6EC1" w:rsidRPr="00A02471" w14:paraId="0AC6CEA5" w14:textId="77777777" w:rsidTr="005A6EC1">
        <w:tc>
          <w:tcPr>
            <w:tcW w:w="2268" w:type="dxa"/>
            <w:gridSpan w:val="2"/>
          </w:tcPr>
          <w:p w14:paraId="0BB209C5" w14:textId="77777777" w:rsidR="005A6EC1" w:rsidRPr="00A02471" w:rsidRDefault="005A6EC1" w:rsidP="005A6EC1">
            <w:pPr>
              <w:jc w:val="both"/>
            </w:pPr>
            <w:r w:rsidRPr="00A02471">
              <w:t>№ Вар. \ № точки</w:t>
            </w:r>
          </w:p>
        </w:tc>
        <w:tc>
          <w:tcPr>
            <w:tcW w:w="605" w:type="dxa"/>
          </w:tcPr>
          <w:p w14:paraId="482D7174" w14:textId="77777777" w:rsidR="005A6EC1" w:rsidRPr="00A02471" w:rsidRDefault="005A6EC1" w:rsidP="005A6EC1">
            <w:pPr>
              <w:jc w:val="center"/>
            </w:pPr>
            <w:r w:rsidRPr="00A02471">
              <w:t>1</w:t>
            </w:r>
          </w:p>
        </w:tc>
        <w:tc>
          <w:tcPr>
            <w:tcW w:w="605" w:type="dxa"/>
          </w:tcPr>
          <w:p w14:paraId="12665366" w14:textId="77777777" w:rsidR="005A6EC1" w:rsidRPr="00A02471" w:rsidRDefault="005A6EC1" w:rsidP="005A6EC1">
            <w:pPr>
              <w:jc w:val="center"/>
            </w:pPr>
            <w:r w:rsidRPr="00A02471">
              <w:t>2</w:t>
            </w:r>
          </w:p>
        </w:tc>
        <w:tc>
          <w:tcPr>
            <w:tcW w:w="606" w:type="dxa"/>
          </w:tcPr>
          <w:p w14:paraId="7A9A24E0" w14:textId="77777777" w:rsidR="005A6EC1" w:rsidRPr="00A02471" w:rsidRDefault="005A6EC1" w:rsidP="005A6EC1">
            <w:pPr>
              <w:jc w:val="center"/>
            </w:pPr>
            <w:r w:rsidRPr="00A02471">
              <w:t>3</w:t>
            </w:r>
          </w:p>
        </w:tc>
        <w:tc>
          <w:tcPr>
            <w:tcW w:w="605" w:type="dxa"/>
          </w:tcPr>
          <w:p w14:paraId="0685A7C1" w14:textId="77777777" w:rsidR="005A6EC1" w:rsidRPr="00A02471" w:rsidRDefault="005A6EC1" w:rsidP="005A6EC1">
            <w:pPr>
              <w:jc w:val="center"/>
            </w:pPr>
            <w:r w:rsidRPr="00A02471">
              <w:t>4</w:t>
            </w:r>
          </w:p>
        </w:tc>
        <w:tc>
          <w:tcPr>
            <w:tcW w:w="606" w:type="dxa"/>
          </w:tcPr>
          <w:p w14:paraId="50814CB0" w14:textId="77777777" w:rsidR="005A6EC1" w:rsidRPr="00A02471" w:rsidRDefault="005A6EC1" w:rsidP="005A6EC1">
            <w:pPr>
              <w:jc w:val="center"/>
            </w:pPr>
            <w:r w:rsidRPr="00A02471">
              <w:t>5</w:t>
            </w:r>
          </w:p>
        </w:tc>
        <w:tc>
          <w:tcPr>
            <w:tcW w:w="605" w:type="dxa"/>
          </w:tcPr>
          <w:p w14:paraId="0B67D0E9" w14:textId="77777777" w:rsidR="005A6EC1" w:rsidRPr="00A02471" w:rsidRDefault="005A6EC1" w:rsidP="005A6EC1">
            <w:pPr>
              <w:jc w:val="center"/>
            </w:pPr>
            <w:r w:rsidRPr="00A02471">
              <w:t>6</w:t>
            </w:r>
          </w:p>
        </w:tc>
        <w:tc>
          <w:tcPr>
            <w:tcW w:w="606" w:type="dxa"/>
          </w:tcPr>
          <w:p w14:paraId="28C62D5F" w14:textId="77777777" w:rsidR="005A6EC1" w:rsidRPr="00A02471" w:rsidRDefault="005A6EC1" w:rsidP="005A6EC1">
            <w:pPr>
              <w:jc w:val="center"/>
            </w:pPr>
            <w:r w:rsidRPr="00A02471">
              <w:t>7</w:t>
            </w:r>
          </w:p>
        </w:tc>
        <w:tc>
          <w:tcPr>
            <w:tcW w:w="605" w:type="dxa"/>
          </w:tcPr>
          <w:p w14:paraId="55C76E3A" w14:textId="77777777" w:rsidR="005A6EC1" w:rsidRPr="00A02471" w:rsidRDefault="005A6EC1" w:rsidP="005A6EC1">
            <w:pPr>
              <w:jc w:val="center"/>
            </w:pPr>
            <w:r w:rsidRPr="00A02471">
              <w:t>8</w:t>
            </w:r>
          </w:p>
        </w:tc>
        <w:tc>
          <w:tcPr>
            <w:tcW w:w="606" w:type="dxa"/>
          </w:tcPr>
          <w:p w14:paraId="5EDC834E" w14:textId="77777777" w:rsidR="005A6EC1" w:rsidRPr="00A02471" w:rsidRDefault="005A6EC1" w:rsidP="005A6EC1">
            <w:pPr>
              <w:jc w:val="center"/>
            </w:pPr>
            <w:r w:rsidRPr="00A02471">
              <w:t>9</w:t>
            </w:r>
          </w:p>
        </w:tc>
        <w:tc>
          <w:tcPr>
            <w:tcW w:w="605" w:type="dxa"/>
          </w:tcPr>
          <w:p w14:paraId="4CA6382D" w14:textId="77777777" w:rsidR="005A6EC1" w:rsidRPr="00A02471" w:rsidRDefault="005A6EC1" w:rsidP="005A6EC1">
            <w:pPr>
              <w:jc w:val="center"/>
            </w:pPr>
            <w:r w:rsidRPr="00A02471">
              <w:t>10</w:t>
            </w:r>
          </w:p>
        </w:tc>
        <w:tc>
          <w:tcPr>
            <w:tcW w:w="606" w:type="dxa"/>
          </w:tcPr>
          <w:p w14:paraId="1FC60552" w14:textId="77777777" w:rsidR="005A6EC1" w:rsidRPr="00A02471" w:rsidRDefault="005A6EC1" w:rsidP="005A6EC1">
            <w:pPr>
              <w:jc w:val="center"/>
            </w:pPr>
            <w:r w:rsidRPr="00A02471">
              <w:t>11</w:t>
            </w:r>
          </w:p>
        </w:tc>
      </w:tr>
      <w:tr w:rsidR="005A6EC1" w:rsidRPr="00A02471" w14:paraId="627098B6" w14:textId="77777777" w:rsidTr="005A6EC1">
        <w:tc>
          <w:tcPr>
            <w:tcW w:w="1008" w:type="dxa"/>
          </w:tcPr>
          <w:p w14:paraId="07F237BB" w14:textId="77777777" w:rsidR="005A6EC1" w:rsidRPr="00A02471" w:rsidRDefault="005A6EC1" w:rsidP="005A6EC1">
            <w:pPr>
              <w:jc w:val="both"/>
            </w:pPr>
          </w:p>
        </w:tc>
        <w:tc>
          <w:tcPr>
            <w:tcW w:w="1260" w:type="dxa"/>
            <w:vAlign w:val="center"/>
          </w:tcPr>
          <w:p w14:paraId="7250C5B7" w14:textId="77777777" w:rsidR="005A6EC1" w:rsidRPr="00A02471" w:rsidRDefault="005A6EC1" w:rsidP="005A6EC1">
            <w:pPr>
              <w:jc w:val="center"/>
              <w:rPr>
                <w:lang w:val="en-GB"/>
              </w:rPr>
            </w:pPr>
            <w:r w:rsidRPr="00A02471">
              <w:rPr>
                <w:rFonts w:asciiTheme="minorHAnsi" w:eastAsiaTheme="minorHAnsi" w:hAnsiTheme="minorHAnsi" w:cstheme="minorBidi"/>
                <w:position w:val="-6"/>
                <w:sz w:val="24"/>
                <w:szCs w:val="22"/>
                <w:lang w:val="en-GB" w:eastAsia="en-US"/>
              </w:rPr>
              <w:object w:dxaOrig="200" w:dyaOrig="220" w14:anchorId="3DFD679F">
                <v:shape id="_x0000_i1033" type="#_x0000_t75" style="width:9.75pt;height:11.25pt" o:ole="">
                  <v:imagedata r:id="rId22" o:title=""/>
                </v:shape>
                <o:OLEObject Type="Embed" ProgID="Equation.DSMT4" ShapeID="_x0000_i1033" DrawAspect="Content" ObjectID="_1826720314" r:id="rId23"/>
              </w:object>
            </w:r>
          </w:p>
        </w:tc>
        <w:tc>
          <w:tcPr>
            <w:tcW w:w="605" w:type="dxa"/>
          </w:tcPr>
          <w:p w14:paraId="1FBDF3F2" w14:textId="77777777" w:rsidR="005A6EC1" w:rsidRPr="00A02471" w:rsidRDefault="005A6EC1" w:rsidP="005A6EC1">
            <w:pPr>
              <w:jc w:val="center"/>
            </w:pPr>
            <w:r w:rsidRPr="00A02471">
              <w:t>0</w:t>
            </w:r>
          </w:p>
        </w:tc>
        <w:tc>
          <w:tcPr>
            <w:tcW w:w="605" w:type="dxa"/>
          </w:tcPr>
          <w:p w14:paraId="55444522" w14:textId="77777777" w:rsidR="005A6EC1" w:rsidRPr="00A02471" w:rsidRDefault="005A6EC1" w:rsidP="005A6EC1">
            <w:pPr>
              <w:jc w:val="center"/>
            </w:pPr>
            <w:r w:rsidRPr="00A02471">
              <w:t>0,1</w:t>
            </w:r>
          </w:p>
        </w:tc>
        <w:tc>
          <w:tcPr>
            <w:tcW w:w="606" w:type="dxa"/>
          </w:tcPr>
          <w:p w14:paraId="371D085D" w14:textId="77777777" w:rsidR="005A6EC1" w:rsidRPr="00A02471" w:rsidRDefault="005A6EC1" w:rsidP="005A6EC1">
            <w:pPr>
              <w:jc w:val="center"/>
            </w:pPr>
            <w:r w:rsidRPr="00A02471">
              <w:t>0,2</w:t>
            </w:r>
          </w:p>
        </w:tc>
        <w:tc>
          <w:tcPr>
            <w:tcW w:w="605" w:type="dxa"/>
          </w:tcPr>
          <w:p w14:paraId="6FD6978C" w14:textId="77777777" w:rsidR="005A6EC1" w:rsidRPr="00A02471" w:rsidRDefault="005A6EC1" w:rsidP="005A6EC1">
            <w:pPr>
              <w:jc w:val="center"/>
            </w:pPr>
            <w:r w:rsidRPr="00A02471">
              <w:t>0,3</w:t>
            </w:r>
          </w:p>
        </w:tc>
        <w:tc>
          <w:tcPr>
            <w:tcW w:w="606" w:type="dxa"/>
          </w:tcPr>
          <w:p w14:paraId="1680C5CE" w14:textId="77777777" w:rsidR="005A6EC1" w:rsidRPr="00A02471" w:rsidRDefault="005A6EC1" w:rsidP="005A6EC1">
            <w:pPr>
              <w:jc w:val="center"/>
            </w:pPr>
            <w:r w:rsidRPr="00A02471">
              <w:t>0,4</w:t>
            </w:r>
          </w:p>
        </w:tc>
        <w:tc>
          <w:tcPr>
            <w:tcW w:w="605" w:type="dxa"/>
          </w:tcPr>
          <w:p w14:paraId="653131B2" w14:textId="77777777" w:rsidR="005A6EC1" w:rsidRPr="00A02471" w:rsidRDefault="005A6EC1" w:rsidP="005A6EC1">
            <w:pPr>
              <w:jc w:val="center"/>
            </w:pPr>
            <w:r w:rsidRPr="00A02471">
              <w:t>0,5</w:t>
            </w:r>
          </w:p>
        </w:tc>
        <w:tc>
          <w:tcPr>
            <w:tcW w:w="606" w:type="dxa"/>
          </w:tcPr>
          <w:p w14:paraId="2B4C6CE8" w14:textId="77777777" w:rsidR="005A6EC1" w:rsidRPr="00A02471" w:rsidRDefault="005A6EC1" w:rsidP="005A6EC1">
            <w:pPr>
              <w:jc w:val="center"/>
            </w:pPr>
            <w:r w:rsidRPr="00A02471">
              <w:t>0,6</w:t>
            </w:r>
          </w:p>
        </w:tc>
        <w:tc>
          <w:tcPr>
            <w:tcW w:w="605" w:type="dxa"/>
          </w:tcPr>
          <w:p w14:paraId="2DFAC1B2" w14:textId="77777777" w:rsidR="005A6EC1" w:rsidRPr="00A02471" w:rsidRDefault="005A6EC1" w:rsidP="005A6EC1">
            <w:pPr>
              <w:jc w:val="center"/>
            </w:pPr>
            <w:r w:rsidRPr="00A02471">
              <w:t>0,7</w:t>
            </w:r>
          </w:p>
        </w:tc>
        <w:tc>
          <w:tcPr>
            <w:tcW w:w="606" w:type="dxa"/>
          </w:tcPr>
          <w:p w14:paraId="07E59319" w14:textId="77777777" w:rsidR="005A6EC1" w:rsidRPr="00A02471" w:rsidRDefault="005A6EC1" w:rsidP="005A6EC1">
            <w:pPr>
              <w:jc w:val="center"/>
            </w:pPr>
            <w:r w:rsidRPr="00A02471">
              <w:t>0,8</w:t>
            </w:r>
          </w:p>
        </w:tc>
        <w:tc>
          <w:tcPr>
            <w:tcW w:w="605" w:type="dxa"/>
          </w:tcPr>
          <w:p w14:paraId="0D48D9DC" w14:textId="77777777" w:rsidR="005A6EC1" w:rsidRPr="00A02471" w:rsidRDefault="005A6EC1" w:rsidP="005A6EC1">
            <w:pPr>
              <w:jc w:val="center"/>
            </w:pPr>
            <w:r w:rsidRPr="00A02471">
              <w:t>0,9</w:t>
            </w:r>
          </w:p>
        </w:tc>
        <w:tc>
          <w:tcPr>
            <w:tcW w:w="606" w:type="dxa"/>
          </w:tcPr>
          <w:p w14:paraId="3EDA941B" w14:textId="77777777" w:rsidR="005A6EC1" w:rsidRPr="00A02471" w:rsidRDefault="005A6EC1" w:rsidP="005A6EC1">
            <w:pPr>
              <w:jc w:val="center"/>
            </w:pPr>
            <w:r w:rsidRPr="00A02471">
              <w:t>1</w:t>
            </w:r>
          </w:p>
        </w:tc>
      </w:tr>
      <w:tr w:rsidR="005A6EC1" w:rsidRPr="00A02471" w14:paraId="4C9D12D6" w14:textId="77777777" w:rsidTr="005A6EC1">
        <w:tc>
          <w:tcPr>
            <w:tcW w:w="1008" w:type="dxa"/>
          </w:tcPr>
          <w:p w14:paraId="149F7435" w14:textId="77777777" w:rsidR="005A6EC1" w:rsidRPr="00A02471" w:rsidRDefault="005A6EC1" w:rsidP="005A6EC1">
            <w:pPr>
              <w:jc w:val="center"/>
            </w:pPr>
            <w:r w:rsidRPr="00A02471">
              <w:t>0</w:t>
            </w:r>
          </w:p>
        </w:tc>
        <w:tc>
          <w:tcPr>
            <w:tcW w:w="1260" w:type="dxa"/>
            <w:vMerge w:val="restart"/>
            <w:vAlign w:val="center"/>
          </w:tcPr>
          <w:p w14:paraId="4439D2EC" w14:textId="77777777" w:rsidR="005A6EC1" w:rsidRPr="00A02471" w:rsidRDefault="005A6EC1" w:rsidP="005A6EC1">
            <w:pPr>
              <w:jc w:val="center"/>
            </w:pPr>
            <w:r w:rsidRPr="00A02471">
              <w:rPr>
                <w:rFonts w:asciiTheme="minorHAnsi" w:eastAsiaTheme="minorHAnsi" w:hAnsiTheme="minorHAnsi" w:cstheme="minorBidi"/>
                <w:position w:val="-10"/>
                <w:sz w:val="24"/>
                <w:szCs w:val="22"/>
                <w:lang w:eastAsia="en-US"/>
              </w:rPr>
              <w:object w:dxaOrig="220" w:dyaOrig="260" w14:anchorId="3D7D11EF">
                <v:shape id="_x0000_i1034" type="#_x0000_t75" style="width:11.25pt;height:12.75pt" o:ole="">
                  <v:imagedata r:id="rId24" o:title=""/>
                </v:shape>
                <o:OLEObject Type="Embed" ProgID="Equation.DSMT4" ShapeID="_x0000_i1034" DrawAspect="Content" ObjectID="_1826720315" r:id="rId25"/>
              </w:object>
            </w:r>
          </w:p>
        </w:tc>
        <w:tc>
          <w:tcPr>
            <w:tcW w:w="605" w:type="dxa"/>
          </w:tcPr>
          <w:p w14:paraId="795D6E04" w14:textId="77777777" w:rsidR="005A6EC1" w:rsidRPr="00A02471" w:rsidRDefault="005A6EC1" w:rsidP="005A6EC1">
            <w:pPr>
              <w:jc w:val="center"/>
            </w:pPr>
            <w:r w:rsidRPr="00A02471">
              <w:t>1</w:t>
            </w:r>
          </w:p>
        </w:tc>
        <w:tc>
          <w:tcPr>
            <w:tcW w:w="605" w:type="dxa"/>
          </w:tcPr>
          <w:p w14:paraId="105277D5" w14:textId="77777777" w:rsidR="005A6EC1" w:rsidRPr="00A02471" w:rsidRDefault="005A6EC1" w:rsidP="005A6EC1">
            <w:pPr>
              <w:jc w:val="center"/>
            </w:pPr>
            <w:r w:rsidRPr="00A02471">
              <w:t>1,14</w:t>
            </w:r>
          </w:p>
        </w:tc>
        <w:tc>
          <w:tcPr>
            <w:tcW w:w="606" w:type="dxa"/>
          </w:tcPr>
          <w:p w14:paraId="46CBDAE7" w14:textId="77777777" w:rsidR="005A6EC1" w:rsidRPr="00A02471" w:rsidRDefault="005A6EC1" w:rsidP="005A6EC1">
            <w:pPr>
              <w:jc w:val="center"/>
            </w:pPr>
            <w:r w:rsidRPr="00A02471">
              <w:t>1,36</w:t>
            </w:r>
          </w:p>
        </w:tc>
        <w:tc>
          <w:tcPr>
            <w:tcW w:w="605" w:type="dxa"/>
          </w:tcPr>
          <w:p w14:paraId="1599B66C" w14:textId="77777777" w:rsidR="005A6EC1" w:rsidRPr="00A02471" w:rsidRDefault="005A6EC1" w:rsidP="005A6EC1">
            <w:pPr>
              <w:jc w:val="center"/>
            </w:pPr>
            <w:r w:rsidRPr="00A02471">
              <w:t>1,66</w:t>
            </w:r>
          </w:p>
        </w:tc>
        <w:tc>
          <w:tcPr>
            <w:tcW w:w="606" w:type="dxa"/>
          </w:tcPr>
          <w:p w14:paraId="44F8134B" w14:textId="77777777" w:rsidR="005A6EC1" w:rsidRPr="00A02471" w:rsidRDefault="005A6EC1" w:rsidP="005A6EC1">
            <w:pPr>
              <w:jc w:val="center"/>
            </w:pPr>
            <w:r w:rsidRPr="00A02471">
              <w:t>2,04</w:t>
            </w:r>
          </w:p>
        </w:tc>
        <w:tc>
          <w:tcPr>
            <w:tcW w:w="605" w:type="dxa"/>
          </w:tcPr>
          <w:p w14:paraId="7C08F7B6" w14:textId="77777777" w:rsidR="005A6EC1" w:rsidRPr="00A02471" w:rsidRDefault="005A6EC1" w:rsidP="005A6EC1">
            <w:pPr>
              <w:jc w:val="center"/>
            </w:pPr>
            <w:r w:rsidRPr="00A02471">
              <w:t>2,5</w:t>
            </w:r>
          </w:p>
        </w:tc>
        <w:tc>
          <w:tcPr>
            <w:tcW w:w="606" w:type="dxa"/>
          </w:tcPr>
          <w:p w14:paraId="7F140EA7" w14:textId="77777777" w:rsidR="005A6EC1" w:rsidRPr="00A02471" w:rsidRDefault="005A6EC1" w:rsidP="005A6EC1">
            <w:pPr>
              <w:jc w:val="center"/>
            </w:pPr>
            <w:r w:rsidRPr="00A02471">
              <w:t>3,04</w:t>
            </w:r>
          </w:p>
        </w:tc>
        <w:tc>
          <w:tcPr>
            <w:tcW w:w="605" w:type="dxa"/>
          </w:tcPr>
          <w:p w14:paraId="3F832184" w14:textId="77777777" w:rsidR="005A6EC1" w:rsidRPr="00A02471" w:rsidRDefault="005A6EC1" w:rsidP="005A6EC1">
            <w:pPr>
              <w:jc w:val="center"/>
              <w:rPr>
                <w:lang w:val="en-GB"/>
              </w:rPr>
            </w:pPr>
            <w:r w:rsidRPr="00A02471">
              <w:rPr>
                <w:lang w:val="en-GB"/>
              </w:rPr>
              <w:t>3</w:t>
            </w:r>
            <w:r w:rsidRPr="00A02471">
              <w:t>,</w:t>
            </w:r>
            <w:r w:rsidRPr="00A02471">
              <w:rPr>
                <w:lang w:val="en-GB"/>
              </w:rPr>
              <w:t>66</w:t>
            </w:r>
          </w:p>
        </w:tc>
        <w:tc>
          <w:tcPr>
            <w:tcW w:w="606" w:type="dxa"/>
          </w:tcPr>
          <w:p w14:paraId="24A9A0BE" w14:textId="77777777" w:rsidR="005A6EC1" w:rsidRPr="00A02471" w:rsidRDefault="005A6EC1" w:rsidP="005A6EC1">
            <w:pPr>
              <w:jc w:val="center"/>
            </w:pPr>
            <w:r w:rsidRPr="00A02471">
              <w:t>4,36</w:t>
            </w:r>
          </w:p>
        </w:tc>
        <w:tc>
          <w:tcPr>
            <w:tcW w:w="605" w:type="dxa"/>
          </w:tcPr>
          <w:p w14:paraId="1A88600F" w14:textId="77777777" w:rsidR="005A6EC1" w:rsidRPr="00A02471" w:rsidRDefault="005A6EC1" w:rsidP="005A6EC1">
            <w:pPr>
              <w:jc w:val="center"/>
            </w:pPr>
            <w:r w:rsidRPr="00A02471">
              <w:t>5,14</w:t>
            </w:r>
          </w:p>
        </w:tc>
        <w:tc>
          <w:tcPr>
            <w:tcW w:w="606" w:type="dxa"/>
          </w:tcPr>
          <w:p w14:paraId="7CD9DA6A" w14:textId="77777777" w:rsidR="005A6EC1" w:rsidRPr="00A02471" w:rsidRDefault="005A6EC1" w:rsidP="005A6EC1">
            <w:pPr>
              <w:jc w:val="center"/>
            </w:pPr>
            <w:r w:rsidRPr="00A02471">
              <w:t>6</w:t>
            </w:r>
          </w:p>
        </w:tc>
      </w:tr>
      <w:tr w:rsidR="005A6EC1" w:rsidRPr="00A02471" w14:paraId="447F9EC9" w14:textId="77777777" w:rsidTr="005A6EC1">
        <w:tc>
          <w:tcPr>
            <w:tcW w:w="1008" w:type="dxa"/>
          </w:tcPr>
          <w:p w14:paraId="40E87F2C" w14:textId="77777777" w:rsidR="005A6EC1" w:rsidRPr="00A02471" w:rsidRDefault="005A6EC1" w:rsidP="005A6EC1">
            <w:pPr>
              <w:jc w:val="center"/>
            </w:pPr>
            <w:r w:rsidRPr="00A02471">
              <w:t>1</w:t>
            </w:r>
          </w:p>
        </w:tc>
        <w:tc>
          <w:tcPr>
            <w:tcW w:w="1260" w:type="dxa"/>
            <w:vMerge/>
          </w:tcPr>
          <w:p w14:paraId="32639640" w14:textId="77777777" w:rsidR="005A6EC1" w:rsidRPr="00A02471" w:rsidRDefault="005A6EC1" w:rsidP="005A6EC1">
            <w:pPr>
              <w:jc w:val="both"/>
            </w:pPr>
          </w:p>
        </w:tc>
        <w:tc>
          <w:tcPr>
            <w:tcW w:w="605" w:type="dxa"/>
          </w:tcPr>
          <w:p w14:paraId="3187D1DE" w14:textId="77777777" w:rsidR="005A6EC1" w:rsidRPr="00A02471" w:rsidRDefault="005A6EC1" w:rsidP="005A6EC1">
            <w:pPr>
              <w:jc w:val="center"/>
            </w:pPr>
            <w:r w:rsidRPr="00A02471">
              <w:t>1</w:t>
            </w:r>
          </w:p>
        </w:tc>
        <w:tc>
          <w:tcPr>
            <w:tcW w:w="605" w:type="dxa"/>
          </w:tcPr>
          <w:p w14:paraId="428B0977" w14:textId="77777777" w:rsidR="005A6EC1" w:rsidRPr="00A02471" w:rsidRDefault="005A6EC1" w:rsidP="005A6EC1">
            <w:pPr>
              <w:jc w:val="center"/>
            </w:pPr>
            <w:r w:rsidRPr="00A02471">
              <w:t>1,24</w:t>
            </w:r>
          </w:p>
        </w:tc>
        <w:tc>
          <w:tcPr>
            <w:tcW w:w="606" w:type="dxa"/>
          </w:tcPr>
          <w:p w14:paraId="6AF6EF92" w14:textId="77777777" w:rsidR="005A6EC1" w:rsidRPr="00A02471" w:rsidRDefault="005A6EC1" w:rsidP="005A6EC1">
            <w:pPr>
              <w:jc w:val="center"/>
            </w:pPr>
            <w:r w:rsidRPr="00A02471">
              <w:t>1,56</w:t>
            </w:r>
          </w:p>
        </w:tc>
        <w:tc>
          <w:tcPr>
            <w:tcW w:w="605" w:type="dxa"/>
          </w:tcPr>
          <w:p w14:paraId="1E51AFF9" w14:textId="77777777" w:rsidR="005A6EC1" w:rsidRPr="00A02471" w:rsidRDefault="005A6EC1" w:rsidP="005A6EC1">
            <w:pPr>
              <w:jc w:val="center"/>
            </w:pPr>
            <w:r w:rsidRPr="00A02471">
              <w:t>1,96</w:t>
            </w:r>
          </w:p>
        </w:tc>
        <w:tc>
          <w:tcPr>
            <w:tcW w:w="606" w:type="dxa"/>
          </w:tcPr>
          <w:p w14:paraId="3ED8A7B8" w14:textId="77777777" w:rsidR="005A6EC1" w:rsidRPr="00A02471" w:rsidRDefault="005A6EC1" w:rsidP="005A6EC1">
            <w:pPr>
              <w:jc w:val="center"/>
            </w:pPr>
            <w:r w:rsidRPr="00A02471">
              <w:t>2,44</w:t>
            </w:r>
          </w:p>
        </w:tc>
        <w:tc>
          <w:tcPr>
            <w:tcW w:w="605" w:type="dxa"/>
          </w:tcPr>
          <w:p w14:paraId="18A70388" w14:textId="77777777" w:rsidR="005A6EC1" w:rsidRPr="00A02471" w:rsidRDefault="005A6EC1" w:rsidP="005A6EC1">
            <w:pPr>
              <w:jc w:val="center"/>
            </w:pPr>
            <w:r w:rsidRPr="00A02471">
              <w:t>3</w:t>
            </w:r>
          </w:p>
        </w:tc>
        <w:tc>
          <w:tcPr>
            <w:tcW w:w="606" w:type="dxa"/>
          </w:tcPr>
          <w:p w14:paraId="5A3F2909" w14:textId="77777777" w:rsidR="005A6EC1" w:rsidRPr="00A02471" w:rsidRDefault="005A6EC1" w:rsidP="005A6EC1">
            <w:pPr>
              <w:jc w:val="center"/>
            </w:pPr>
            <w:r w:rsidRPr="00A02471">
              <w:t>3,64</w:t>
            </w:r>
          </w:p>
        </w:tc>
        <w:tc>
          <w:tcPr>
            <w:tcW w:w="605" w:type="dxa"/>
          </w:tcPr>
          <w:p w14:paraId="441613B0" w14:textId="77777777" w:rsidR="005A6EC1" w:rsidRPr="00A02471" w:rsidRDefault="005A6EC1" w:rsidP="005A6EC1">
            <w:pPr>
              <w:jc w:val="center"/>
              <w:rPr>
                <w:lang w:val="en-GB"/>
              </w:rPr>
            </w:pPr>
            <w:r w:rsidRPr="00A02471">
              <w:rPr>
                <w:lang w:val="en-GB"/>
              </w:rPr>
              <w:t>4</w:t>
            </w:r>
            <w:r w:rsidRPr="00A02471">
              <w:t>,</w:t>
            </w:r>
            <w:r w:rsidRPr="00A02471">
              <w:rPr>
                <w:lang w:val="en-GB"/>
              </w:rPr>
              <w:t>36</w:t>
            </w:r>
          </w:p>
        </w:tc>
        <w:tc>
          <w:tcPr>
            <w:tcW w:w="606" w:type="dxa"/>
          </w:tcPr>
          <w:p w14:paraId="1DFE237A" w14:textId="77777777" w:rsidR="005A6EC1" w:rsidRPr="00A02471" w:rsidRDefault="005A6EC1" w:rsidP="005A6EC1">
            <w:pPr>
              <w:jc w:val="center"/>
            </w:pPr>
            <w:r w:rsidRPr="00A02471">
              <w:t>5,16</w:t>
            </w:r>
          </w:p>
        </w:tc>
        <w:tc>
          <w:tcPr>
            <w:tcW w:w="605" w:type="dxa"/>
          </w:tcPr>
          <w:p w14:paraId="39A3BF4F" w14:textId="77777777" w:rsidR="005A6EC1" w:rsidRPr="00A02471" w:rsidRDefault="005A6EC1" w:rsidP="005A6EC1">
            <w:pPr>
              <w:jc w:val="center"/>
            </w:pPr>
            <w:r w:rsidRPr="00A02471">
              <w:t>6,04</w:t>
            </w:r>
          </w:p>
        </w:tc>
        <w:tc>
          <w:tcPr>
            <w:tcW w:w="606" w:type="dxa"/>
          </w:tcPr>
          <w:p w14:paraId="59EF182F" w14:textId="77777777" w:rsidR="005A6EC1" w:rsidRPr="00A02471" w:rsidRDefault="005A6EC1" w:rsidP="005A6EC1">
            <w:pPr>
              <w:jc w:val="center"/>
            </w:pPr>
            <w:r w:rsidRPr="00A02471">
              <w:t>7</w:t>
            </w:r>
          </w:p>
        </w:tc>
      </w:tr>
      <w:tr w:rsidR="005A6EC1" w:rsidRPr="00A02471" w14:paraId="573C94F2" w14:textId="77777777" w:rsidTr="005A6EC1">
        <w:tc>
          <w:tcPr>
            <w:tcW w:w="1008" w:type="dxa"/>
          </w:tcPr>
          <w:p w14:paraId="6EFB6B72" w14:textId="77777777" w:rsidR="005A6EC1" w:rsidRPr="00A02471" w:rsidRDefault="005A6EC1" w:rsidP="005A6EC1">
            <w:pPr>
              <w:jc w:val="center"/>
            </w:pPr>
            <w:r w:rsidRPr="00A02471">
              <w:t>2</w:t>
            </w:r>
          </w:p>
        </w:tc>
        <w:tc>
          <w:tcPr>
            <w:tcW w:w="1260" w:type="dxa"/>
            <w:vMerge/>
          </w:tcPr>
          <w:p w14:paraId="3E55D9DE" w14:textId="77777777" w:rsidR="005A6EC1" w:rsidRPr="00A02471" w:rsidRDefault="005A6EC1" w:rsidP="005A6EC1">
            <w:pPr>
              <w:jc w:val="both"/>
            </w:pPr>
          </w:p>
        </w:tc>
        <w:tc>
          <w:tcPr>
            <w:tcW w:w="605" w:type="dxa"/>
          </w:tcPr>
          <w:p w14:paraId="7E93F163" w14:textId="77777777" w:rsidR="005A6EC1" w:rsidRPr="00A02471" w:rsidRDefault="005A6EC1" w:rsidP="005A6EC1">
            <w:pPr>
              <w:jc w:val="center"/>
            </w:pPr>
            <w:r w:rsidRPr="00A02471">
              <w:t>1</w:t>
            </w:r>
          </w:p>
        </w:tc>
        <w:tc>
          <w:tcPr>
            <w:tcW w:w="605" w:type="dxa"/>
          </w:tcPr>
          <w:p w14:paraId="0CA057B5" w14:textId="77777777" w:rsidR="005A6EC1" w:rsidRPr="00A02471" w:rsidRDefault="005A6EC1" w:rsidP="005A6EC1">
            <w:pPr>
              <w:jc w:val="center"/>
            </w:pPr>
            <w:r w:rsidRPr="00A02471">
              <w:t>1,15</w:t>
            </w:r>
          </w:p>
        </w:tc>
        <w:tc>
          <w:tcPr>
            <w:tcW w:w="606" w:type="dxa"/>
          </w:tcPr>
          <w:p w14:paraId="7E516E3A" w14:textId="77777777" w:rsidR="005A6EC1" w:rsidRPr="00A02471" w:rsidRDefault="005A6EC1" w:rsidP="005A6EC1">
            <w:pPr>
              <w:jc w:val="center"/>
            </w:pPr>
            <w:r w:rsidRPr="00A02471">
              <w:t>1,4</w:t>
            </w:r>
          </w:p>
        </w:tc>
        <w:tc>
          <w:tcPr>
            <w:tcW w:w="605" w:type="dxa"/>
          </w:tcPr>
          <w:p w14:paraId="14FE9F1C" w14:textId="77777777" w:rsidR="005A6EC1" w:rsidRPr="00A02471" w:rsidRDefault="005A6EC1" w:rsidP="005A6EC1">
            <w:pPr>
              <w:jc w:val="center"/>
            </w:pPr>
            <w:r w:rsidRPr="00A02471">
              <w:t>1,75</w:t>
            </w:r>
          </w:p>
        </w:tc>
        <w:tc>
          <w:tcPr>
            <w:tcW w:w="606" w:type="dxa"/>
          </w:tcPr>
          <w:p w14:paraId="072AA85A" w14:textId="77777777" w:rsidR="005A6EC1" w:rsidRPr="00A02471" w:rsidRDefault="005A6EC1" w:rsidP="005A6EC1">
            <w:pPr>
              <w:jc w:val="center"/>
            </w:pPr>
            <w:r w:rsidRPr="00A02471">
              <w:t>2,2</w:t>
            </w:r>
          </w:p>
        </w:tc>
        <w:tc>
          <w:tcPr>
            <w:tcW w:w="605" w:type="dxa"/>
          </w:tcPr>
          <w:p w14:paraId="0A893A7F" w14:textId="77777777" w:rsidR="005A6EC1" w:rsidRPr="00A02471" w:rsidRDefault="005A6EC1" w:rsidP="005A6EC1">
            <w:pPr>
              <w:jc w:val="center"/>
            </w:pPr>
            <w:r w:rsidRPr="00A02471">
              <w:t>2,75</w:t>
            </w:r>
          </w:p>
        </w:tc>
        <w:tc>
          <w:tcPr>
            <w:tcW w:w="606" w:type="dxa"/>
          </w:tcPr>
          <w:p w14:paraId="4D95DDA6" w14:textId="77777777" w:rsidR="005A6EC1" w:rsidRPr="00A02471" w:rsidRDefault="005A6EC1" w:rsidP="005A6EC1">
            <w:pPr>
              <w:jc w:val="center"/>
            </w:pPr>
            <w:r w:rsidRPr="00A02471">
              <w:t>3,4</w:t>
            </w:r>
          </w:p>
        </w:tc>
        <w:tc>
          <w:tcPr>
            <w:tcW w:w="605" w:type="dxa"/>
          </w:tcPr>
          <w:p w14:paraId="0964F609" w14:textId="77777777" w:rsidR="005A6EC1" w:rsidRPr="00A02471" w:rsidRDefault="005A6EC1" w:rsidP="005A6EC1">
            <w:pPr>
              <w:jc w:val="center"/>
              <w:rPr>
                <w:lang w:val="en-GB"/>
              </w:rPr>
            </w:pPr>
            <w:r w:rsidRPr="00A02471">
              <w:rPr>
                <w:lang w:val="en-GB"/>
              </w:rPr>
              <w:t>4</w:t>
            </w:r>
            <w:r w:rsidRPr="00A02471">
              <w:t>,</w:t>
            </w:r>
            <w:r w:rsidRPr="00A02471">
              <w:rPr>
                <w:lang w:val="en-GB"/>
              </w:rPr>
              <w:t>15</w:t>
            </w:r>
          </w:p>
        </w:tc>
        <w:tc>
          <w:tcPr>
            <w:tcW w:w="606" w:type="dxa"/>
          </w:tcPr>
          <w:p w14:paraId="013F6AC0" w14:textId="77777777" w:rsidR="005A6EC1" w:rsidRPr="00A02471" w:rsidRDefault="005A6EC1" w:rsidP="005A6EC1">
            <w:pPr>
              <w:jc w:val="center"/>
            </w:pPr>
            <w:r w:rsidRPr="00A02471">
              <w:t>5</w:t>
            </w:r>
          </w:p>
        </w:tc>
        <w:tc>
          <w:tcPr>
            <w:tcW w:w="605" w:type="dxa"/>
          </w:tcPr>
          <w:p w14:paraId="78EEF30E" w14:textId="77777777" w:rsidR="005A6EC1" w:rsidRPr="00A02471" w:rsidRDefault="005A6EC1" w:rsidP="005A6EC1">
            <w:pPr>
              <w:jc w:val="center"/>
            </w:pPr>
            <w:r w:rsidRPr="00A02471">
              <w:t>5,95</w:t>
            </w:r>
          </w:p>
        </w:tc>
        <w:tc>
          <w:tcPr>
            <w:tcW w:w="606" w:type="dxa"/>
          </w:tcPr>
          <w:p w14:paraId="01EF5FD8" w14:textId="77777777" w:rsidR="005A6EC1" w:rsidRPr="00A02471" w:rsidRDefault="005A6EC1" w:rsidP="005A6EC1">
            <w:pPr>
              <w:jc w:val="center"/>
            </w:pPr>
            <w:r w:rsidRPr="00A02471">
              <w:t>7</w:t>
            </w:r>
          </w:p>
        </w:tc>
      </w:tr>
      <w:tr w:rsidR="005A6EC1" w:rsidRPr="00A02471" w14:paraId="32329B03" w14:textId="77777777" w:rsidTr="005A6EC1">
        <w:tc>
          <w:tcPr>
            <w:tcW w:w="1008" w:type="dxa"/>
          </w:tcPr>
          <w:p w14:paraId="4A2AD997" w14:textId="77777777" w:rsidR="005A6EC1" w:rsidRPr="00A02471" w:rsidRDefault="005A6EC1" w:rsidP="005A6EC1">
            <w:pPr>
              <w:jc w:val="center"/>
            </w:pPr>
            <w:r w:rsidRPr="00A02471">
              <w:t>3</w:t>
            </w:r>
          </w:p>
        </w:tc>
        <w:tc>
          <w:tcPr>
            <w:tcW w:w="1260" w:type="dxa"/>
            <w:vMerge/>
          </w:tcPr>
          <w:p w14:paraId="68EA3FE2" w14:textId="77777777" w:rsidR="005A6EC1" w:rsidRPr="00A02471" w:rsidRDefault="005A6EC1" w:rsidP="005A6EC1">
            <w:pPr>
              <w:jc w:val="both"/>
            </w:pPr>
          </w:p>
        </w:tc>
        <w:tc>
          <w:tcPr>
            <w:tcW w:w="605" w:type="dxa"/>
          </w:tcPr>
          <w:p w14:paraId="7DA1AC9F" w14:textId="77777777" w:rsidR="005A6EC1" w:rsidRPr="00A02471" w:rsidRDefault="005A6EC1" w:rsidP="005A6EC1">
            <w:pPr>
              <w:jc w:val="center"/>
            </w:pPr>
            <w:r w:rsidRPr="00A02471">
              <w:t>1</w:t>
            </w:r>
          </w:p>
        </w:tc>
        <w:tc>
          <w:tcPr>
            <w:tcW w:w="605" w:type="dxa"/>
          </w:tcPr>
          <w:p w14:paraId="3E6842B4" w14:textId="77777777" w:rsidR="005A6EC1" w:rsidRPr="00A02471" w:rsidRDefault="005A6EC1" w:rsidP="005A6EC1">
            <w:pPr>
              <w:jc w:val="center"/>
            </w:pPr>
            <w:r w:rsidRPr="00A02471">
              <w:t>1,16</w:t>
            </w:r>
          </w:p>
        </w:tc>
        <w:tc>
          <w:tcPr>
            <w:tcW w:w="606" w:type="dxa"/>
          </w:tcPr>
          <w:p w14:paraId="40D3BF71" w14:textId="77777777" w:rsidR="005A6EC1" w:rsidRPr="00A02471" w:rsidRDefault="005A6EC1" w:rsidP="005A6EC1">
            <w:pPr>
              <w:jc w:val="center"/>
            </w:pPr>
            <w:r w:rsidRPr="00A02471">
              <w:t>1,44</w:t>
            </w:r>
          </w:p>
        </w:tc>
        <w:tc>
          <w:tcPr>
            <w:tcW w:w="605" w:type="dxa"/>
          </w:tcPr>
          <w:p w14:paraId="166439E7" w14:textId="77777777" w:rsidR="005A6EC1" w:rsidRPr="00A02471" w:rsidRDefault="005A6EC1" w:rsidP="005A6EC1">
            <w:pPr>
              <w:jc w:val="center"/>
            </w:pPr>
            <w:r w:rsidRPr="00A02471">
              <w:t>1,84</w:t>
            </w:r>
          </w:p>
        </w:tc>
        <w:tc>
          <w:tcPr>
            <w:tcW w:w="606" w:type="dxa"/>
          </w:tcPr>
          <w:p w14:paraId="1E0E2352" w14:textId="77777777" w:rsidR="005A6EC1" w:rsidRPr="00A02471" w:rsidRDefault="005A6EC1" w:rsidP="005A6EC1">
            <w:pPr>
              <w:jc w:val="center"/>
            </w:pPr>
            <w:r w:rsidRPr="00A02471">
              <w:t>2,36</w:t>
            </w:r>
          </w:p>
        </w:tc>
        <w:tc>
          <w:tcPr>
            <w:tcW w:w="605" w:type="dxa"/>
          </w:tcPr>
          <w:p w14:paraId="1F6DB072" w14:textId="77777777" w:rsidR="005A6EC1" w:rsidRPr="00A02471" w:rsidRDefault="005A6EC1" w:rsidP="005A6EC1">
            <w:pPr>
              <w:jc w:val="center"/>
            </w:pPr>
            <w:r w:rsidRPr="00A02471">
              <w:t>3</w:t>
            </w:r>
          </w:p>
        </w:tc>
        <w:tc>
          <w:tcPr>
            <w:tcW w:w="606" w:type="dxa"/>
          </w:tcPr>
          <w:p w14:paraId="4E16CCF8" w14:textId="77777777" w:rsidR="005A6EC1" w:rsidRPr="00A02471" w:rsidRDefault="005A6EC1" w:rsidP="005A6EC1">
            <w:pPr>
              <w:jc w:val="center"/>
            </w:pPr>
            <w:r w:rsidRPr="00A02471">
              <w:t>3,76</w:t>
            </w:r>
          </w:p>
        </w:tc>
        <w:tc>
          <w:tcPr>
            <w:tcW w:w="605" w:type="dxa"/>
          </w:tcPr>
          <w:p w14:paraId="5BC231D7" w14:textId="77777777" w:rsidR="005A6EC1" w:rsidRPr="00A02471" w:rsidRDefault="005A6EC1" w:rsidP="005A6EC1">
            <w:pPr>
              <w:jc w:val="center"/>
              <w:rPr>
                <w:lang w:val="en-GB"/>
              </w:rPr>
            </w:pPr>
            <w:r w:rsidRPr="00A02471">
              <w:rPr>
                <w:lang w:val="en-GB"/>
              </w:rPr>
              <w:t>4</w:t>
            </w:r>
            <w:r w:rsidRPr="00A02471">
              <w:t>,</w:t>
            </w:r>
            <w:r w:rsidRPr="00A02471">
              <w:rPr>
                <w:lang w:val="en-GB"/>
              </w:rPr>
              <w:t>64</w:t>
            </w:r>
          </w:p>
        </w:tc>
        <w:tc>
          <w:tcPr>
            <w:tcW w:w="606" w:type="dxa"/>
          </w:tcPr>
          <w:p w14:paraId="43FEE696" w14:textId="77777777" w:rsidR="005A6EC1" w:rsidRPr="00A02471" w:rsidRDefault="005A6EC1" w:rsidP="005A6EC1">
            <w:pPr>
              <w:jc w:val="center"/>
            </w:pPr>
            <w:r w:rsidRPr="00A02471">
              <w:t>5,64</w:t>
            </w:r>
          </w:p>
        </w:tc>
        <w:tc>
          <w:tcPr>
            <w:tcW w:w="605" w:type="dxa"/>
          </w:tcPr>
          <w:p w14:paraId="24E0EE66" w14:textId="77777777" w:rsidR="005A6EC1" w:rsidRPr="00A02471" w:rsidRDefault="005A6EC1" w:rsidP="005A6EC1">
            <w:pPr>
              <w:jc w:val="center"/>
            </w:pPr>
            <w:r w:rsidRPr="00A02471">
              <w:t>6,76</w:t>
            </w:r>
          </w:p>
        </w:tc>
        <w:tc>
          <w:tcPr>
            <w:tcW w:w="606" w:type="dxa"/>
          </w:tcPr>
          <w:p w14:paraId="642673BA" w14:textId="77777777" w:rsidR="005A6EC1" w:rsidRPr="00A02471" w:rsidRDefault="005A6EC1" w:rsidP="005A6EC1">
            <w:pPr>
              <w:jc w:val="center"/>
            </w:pPr>
            <w:r w:rsidRPr="00A02471">
              <w:t>8</w:t>
            </w:r>
          </w:p>
        </w:tc>
      </w:tr>
      <w:tr w:rsidR="005A6EC1" w:rsidRPr="00A02471" w14:paraId="0C1346A7" w14:textId="77777777" w:rsidTr="005A6EC1">
        <w:tc>
          <w:tcPr>
            <w:tcW w:w="1008" w:type="dxa"/>
          </w:tcPr>
          <w:p w14:paraId="5A717FE8" w14:textId="77777777" w:rsidR="005A6EC1" w:rsidRPr="00A02471" w:rsidRDefault="005A6EC1" w:rsidP="005A6EC1">
            <w:pPr>
              <w:jc w:val="center"/>
            </w:pPr>
            <w:r w:rsidRPr="00A02471">
              <w:t>4</w:t>
            </w:r>
          </w:p>
        </w:tc>
        <w:tc>
          <w:tcPr>
            <w:tcW w:w="1260" w:type="dxa"/>
            <w:vMerge/>
          </w:tcPr>
          <w:p w14:paraId="4F44BB80" w14:textId="77777777" w:rsidR="005A6EC1" w:rsidRPr="00A02471" w:rsidRDefault="005A6EC1" w:rsidP="005A6EC1">
            <w:pPr>
              <w:jc w:val="both"/>
            </w:pPr>
          </w:p>
        </w:tc>
        <w:tc>
          <w:tcPr>
            <w:tcW w:w="605" w:type="dxa"/>
          </w:tcPr>
          <w:p w14:paraId="1AD9FDA3" w14:textId="77777777" w:rsidR="005A6EC1" w:rsidRPr="00A02471" w:rsidRDefault="005A6EC1" w:rsidP="005A6EC1">
            <w:pPr>
              <w:jc w:val="center"/>
            </w:pPr>
            <w:r w:rsidRPr="00A02471">
              <w:t>1</w:t>
            </w:r>
          </w:p>
        </w:tc>
        <w:tc>
          <w:tcPr>
            <w:tcW w:w="605" w:type="dxa"/>
          </w:tcPr>
          <w:p w14:paraId="37E40B6A" w14:textId="77777777" w:rsidR="005A6EC1" w:rsidRPr="00A02471" w:rsidRDefault="005A6EC1" w:rsidP="005A6EC1">
            <w:pPr>
              <w:jc w:val="center"/>
            </w:pPr>
            <w:r w:rsidRPr="00A02471">
              <w:t>1,17</w:t>
            </w:r>
          </w:p>
        </w:tc>
        <w:tc>
          <w:tcPr>
            <w:tcW w:w="606" w:type="dxa"/>
          </w:tcPr>
          <w:p w14:paraId="4296BA00" w14:textId="77777777" w:rsidR="005A6EC1" w:rsidRPr="00A02471" w:rsidRDefault="005A6EC1" w:rsidP="005A6EC1">
            <w:pPr>
              <w:jc w:val="center"/>
            </w:pPr>
            <w:r w:rsidRPr="00A02471">
              <w:t>1,48</w:t>
            </w:r>
          </w:p>
        </w:tc>
        <w:tc>
          <w:tcPr>
            <w:tcW w:w="605" w:type="dxa"/>
          </w:tcPr>
          <w:p w14:paraId="2B6A5955" w14:textId="77777777" w:rsidR="005A6EC1" w:rsidRPr="00A02471" w:rsidRDefault="005A6EC1" w:rsidP="005A6EC1">
            <w:pPr>
              <w:jc w:val="center"/>
            </w:pPr>
            <w:r w:rsidRPr="00A02471">
              <w:t>1,93</w:t>
            </w:r>
          </w:p>
        </w:tc>
        <w:tc>
          <w:tcPr>
            <w:tcW w:w="606" w:type="dxa"/>
          </w:tcPr>
          <w:p w14:paraId="29F1E8B9" w14:textId="77777777" w:rsidR="005A6EC1" w:rsidRPr="00A02471" w:rsidRDefault="005A6EC1" w:rsidP="005A6EC1">
            <w:pPr>
              <w:jc w:val="center"/>
            </w:pPr>
            <w:r w:rsidRPr="00A02471">
              <w:t>2,52</w:t>
            </w:r>
          </w:p>
        </w:tc>
        <w:tc>
          <w:tcPr>
            <w:tcW w:w="605" w:type="dxa"/>
          </w:tcPr>
          <w:p w14:paraId="4079C8B0" w14:textId="77777777" w:rsidR="005A6EC1" w:rsidRPr="00A02471" w:rsidRDefault="005A6EC1" w:rsidP="005A6EC1">
            <w:pPr>
              <w:jc w:val="center"/>
            </w:pPr>
            <w:r w:rsidRPr="00A02471">
              <w:t>3,25</w:t>
            </w:r>
          </w:p>
        </w:tc>
        <w:tc>
          <w:tcPr>
            <w:tcW w:w="606" w:type="dxa"/>
          </w:tcPr>
          <w:p w14:paraId="1B14ECB8" w14:textId="77777777" w:rsidR="005A6EC1" w:rsidRPr="00A02471" w:rsidRDefault="005A6EC1" w:rsidP="005A6EC1">
            <w:pPr>
              <w:jc w:val="center"/>
            </w:pPr>
            <w:r w:rsidRPr="00A02471">
              <w:t>4,12</w:t>
            </w:r>
          </w:p>
        </w:tc>
        <w:tc>
          <w:tcPr>
            <w:tcW w:w="605" w:type="dxa"/>
          </w:tcPr>
          <w:p w14:paraId="0CCA0E16" w14:textId="77777777" w:rsidR="005A6EC1" w:rsidRPr="00A02471" w:rsidRDefault="005A6EC1" w:rsidP="005A6EC1">
            <w:pPr>
              <w:jc w:val="center"/>
              <w:rPr>
                <w:lang w:val="en-GB"/>
              </w:rPr>
            </w:pPr>
            <w:r w:rsidRPr="00A02471">
              <w:rPr>
                <w:lang w:val="en-GB"/>
              </w:rPr>
              <w:t>5</w:t>
            </w:r>
            <w:r w:rsidRPr="00A02471">
              <w:t>,</w:t>
            </w:r>
            <w:r w:rsidRPr="00A02471">
              <w:rPr>
                <w:lang w:val="en-GB"/>
              </w:rPr>
              <w:t>13</w:t>
            </w:r>
          </w:p>
        </w:tc>
        <w:tc>
          <w:tcPr>
            <w:tcW w:w="606" w:type="dxa"/>
          </w:tcPr>
          <w:p w14:paraId="3E8B2128" w14:textId="77777777" w:rsidR="005A6EC1" w:rsidRPr="00A02471" w:rsidRDefault="005A6EC1" w:rsidP="005A6EC1">
            <w:pPr>
              <w:jc w:val="center"/>
            </w:pPr>
            <w:r w:rsidRPr="00A02471">
              <w:t>6,28</w:t>
            </w:r>
          </w:p>
        </w:tc>
        <w:tc>
          <w:tcPr>
            <w:tcW w:w="605" w:type="dxa"/>
          </w:tcPr>
          <w:p w14:paraId="7A83DA16" w14:textId="77777777" w:rsidR="005A6EC1" w:rsidRPr="00A02471" w:rsidRDefault="005A6EC1" w:rsidP="005A6EC1">
            <w:pPr>
              <w:jc w:val="center"/>
            </w:pPr>
            <w:r w:rsidRPr="00A02471">
              <w:t>7,57</w:t>
            </w:r>
          </w:p>
        </w:tc>
        <w:tc>
          <w:tcPr>
            <w:tcW w:w="606" w:type="dxa"/>
          </w:tcPr>
          <w:p w14:paraId="2F52870A" w14:textId="77777777" w:rsidR="005A6EC1" w:rsidRPr="00A02471" w:rsidRDefault="005A6EC1" w:rsidP="005A6EC1">
            <w:pPr>
              <w:jc w:val="center"/>
            </w:pPr>
            <w:r w:rsidRPr="00A02471">
              <w:t>9</w:t>
            </w:r>
          </w:p>
        </w:tc>
      </w:tr>
      <w:tr w:rsidR="005A6EC1" w:rsidRPr="00A02471" w14:paraId="41EC7953" w14:textId="77777777" w:rsidTr="005A6EC1">
        <w:tc>
          <w:tcPr>
            <w:tcW w:w="1008" w:type="dxa"/>
          </w:tcPr>
          <w:p w14:paraId="5A8A3B19" w14:textId="77777777" w:rsidR="005A6EC1" w:rsidRPr="00A02471" w:rsidRDefault="005A6EC1" w:rsidP="005A6EC1">
            <w:pPr>
              <w:jc w:val="center"/>
            </w:pPr>
            <w:r w:rsidRPr="00A02471">
              <w:t>5</w:t>
            </w:r>
          </w:p>
        </w:tc>
        <w:tc>
          <w:tcPr>
            <w:tcW w:w="1260" w:type="dxa"/>
            <w:vMerge/>
          </w:tcPr>
          <w:p w14:paraId="040A2466" w14:textId="77777777" w:rsidR="005A6EC1" w:rsidRPr="00A02471" w:rsidRDefault="005A6EC1" w:rsidP="005A6EC1">
            <w:pPr>
              <w:jc w:val="both"/>
            </w:pPr>
          </w:p>
        </w:tc>
        <w:tc>
          <w:tcPr>
            <w:tcW w:w="605" w:type="dxa"/>
          </w:tcPr>
          <w:p w14:paraId="14230944" w14:textId="77777777" w:rsidR="005A6EC1" w:rsidRPr="00A02471" w:rsidRDefault="005A6EC1" w:rsidP="005A6EC1">
            <w:pPr>
              <w:jc w:val="center"/>
            </w:pPr>
            <w:r w:rsidRPr="00A02471">
              <w:t>1</w:t>
            </w:r>
          </w:p>
        </w:tc>
        <w:tc>
          <w:tcPr>
            <w:tcW w:w="605" w:type="dxa"/>
          </w:tcPr>
          <w:p w14:paraId="1F272FA0" w14:textId="77777777" w:rsidR="005A6EC1" w:rsidRPr="00A02471" w:rsidRDefault="005A6EC1" w:rsidP="005A6EC1">
            <w:pPr>
              <w:jc w:val="center"/>
            </w:pPr>
            <w:r w:rsidRPr="00A02471">
              <w:t>1,11</w:t>
            </w:r>
          </w:p>
        </w:tc>
        <w:tc>
          <w:tcPr>
            <w:tcW w:w="606" w:type="dxa"/>
          </w:tcPr>
          <w:p w14:paraId="3D5AD043" w14:textId="77777777" w:rsidR="005A6EC1" w:rsidRPr="00A02471" w:rsidRDefault="005A6EC1" w:rsidP="005A6EC1">
            <w:pPr>
              <w:jc w:val="center"/>
            </w:pPr>
            <w:r w:rsidRPr="00A02471">
              <w:t>1,24</w:t>
            </w:r>
          </w:p>
        </w:tc>
        <w:tc>
          <w:tcPr>
            <w:tcW w:w="605" w:type="dxa"/>
          </w:tcPr>
          <w:p w14:paraId="5FF46A96" w14:textId="77777777" w:rsidR="005A6EC1" w:rsidRPr="00A02471" w:rsidRDefault="005A6EC1" w:rsidP="005A6EC1">
            <w:pPr>
              <w:jc w:val="center"/>
            </w:pPr>
            <w:r w:rsidRPr="00A02471">
              <w:t>1,39</w:t>
            </w:r>
          </w:p>
        </w:tc>
        <w:tc>
          <w:tcPr>
            <w:tcW w:w="606" w:type="dxa"/>
          </w:tcPr>
          <w:p w14:paraId="3EA9EAF0" w14:textId="77777777" w:rsidR="005A6EC1" w:rsidRPr="00A02471" w:rsidRDefault="005A6EC1" w:rsidP="005A6EC1">
            <w:pPr>
              <w:jc w:val="center"/>
            </w:pPr>
            <w:r w:rsidRPr="00A02471">
              <w:t>1,56</w:t>
            </w:r>
          </w:p>
        </w:tc>
        <w:tc>
          <w:tcPr>
            <w:tcW w:w="605" w:type="dxa"/>
          </w:tcPr>
          <w:p w14:paraId="17A6C8FD" w14:textId="77777777" w:rsidR="005A6EC1" w:rsidRPr="00A02471" w:rsidRDefault="005A6EC1" w:rsidP="005A6EC1">
            <w:pPr>
              <w:jc w:val="center"/>
            </w:pPr>
            <w:r w:rsidRPr="00A02471">
              <w:t>1,75</w:t>
            </w:r>
          </w:p>
        </w:tc>
        <w:tc>
          <w:tcPr>
            <w:tcW w:w="606" w:type="dxa"/>
          </w:tcPr>
          <w:p w14:paraId="7479568B" w14:textId="77777777" w:rsidR="005A6EC1" w:rsidRPr="00A02471" w:rsidRDefault="005A6EC1" w:rsidP="005A6EC1">
            <w:pPr>
              <w:jc w:val="center"/>
            </w:pPr>
            <w:r w:rsidRPr="00A02471">
              <w:t>1,96</w:t>
            </w:r>
          </w:p>
        </w:tc>
        <w:tc>
          <w:tcPr>
            <w:tcW w:w="605" w:type="dxa"/>
          </w:tcPr>
          <w:p w14:paraId="6DF9FB05" w14:textId="77777777" w:rsidR="005A6EC1" w:rsidRPr="00A02471" w:rsidRDefault="005A6EC1" w:rsidP="005A6EC1">
            <w:pPr>
              <w:jc w:val="center"/>
              <w:rPr>
                <w:lang w:val="en-GB"/>
              </w:rPr>
            </w:pPr>
            <w:r w:rsidRPr="00A02471">
              <w:rPr>
                <w:lang w:val="en-GB"/>
              </w:rPr>
              <w:t>2</w:t>
            </w:r>
            <w:r w:rsidRPr="00A02471">
              <w:t>,</w:t>
            </w:r>
            <w:r w:rsidRPr="00A02471">
              <w:rPr>
                <w:lang w:val="en-GB"/>
              </w:rPr>
              <w:t>19</w:t>
            </w:r>
          </w:p>
        </w:tc>
        <w:tc>
          <w:tcPr>
            <w:tcW w:w="606" w:type="dxa"/>
          </w:tcPr>
          <w:p w14:paraId="2A1FD7A5" w14:textId="77777777" w:rsidR="005A6EC1" w:rsidRPr="00A02471" w:rsidRDefault="005A6EC1" w:rsidP="005A6EC1">
            <w:pPr>
              <w:jc w:val="center"/>
            </w:pPr>
            <w:r w:rsidRPr="00A02471">
              <w:t>2,44</w:t>
            </w:r>
          </w:p>
        </w:tc>
        <w:tc>
          <w:tcPr>
            <w:tcW w:w="605" w:type="dxa"/>
          </w:tcPr>
          <w:p w14:paraId="22A08CEA" w14:textId="77777777" w:rsidR="005A6EC1" w:rsidRPr="00A02471" w:rsidRDefault="005A6EC1" w:rsidP="005A6EC1">
            <w:pPr>
              <w:jc w:val="center"/>
            </w:pPr>
            <w:r w:rsidRPr="00A02471">
              <w:t>2,71</w:t>
            </w:r>
          </w:p>
        </w:tc>
        <w:tc>
          <w:tcPr>
            <w:tcW w:w="606" w:type="dxa"/>
          </w:tcPr>
          <w:p w14:paraId="044ABACA" w14:textId="77777777" w:rsidR="005A6EC1" w:rsidRPr="00A02471" w:rsidRDefault="005A6EC1" w:rsidP="005A6EC1">
            <w:pPr>
              <w:jc w:val="center"/>
            </w:pPr>
            <w:r w:rsidRPr="00A02471">
              <w:t>3</w:t>
            </w:r>
          </w:p>
        </w:tc>
      </w:tr>
      <w:tr w:rsidR="005A6EC1" w:rsidRPr="00A02471" w14:paraId="7E0C16FE" w14:textId="77777777" w:rsidTr="005A6EC1">
        <w:tc>
          <w:tcPr>
            <w:tcW w:w="1008" w:type="dxa"/>
          </w:tcPr>
          <w:p w14:paraId="27F749DC" w14:textId="77777777" w:rsidR="005A6EC1" w:rsidRPr="00A02471" w:rsidRDefault="005A6EC1" w:rsidP="005A6EC1">
            <w:pPr>
              <w:jc w:val="center"/>
            </w:pPr>
            <w:r w:rsidRPr="00A02471">
              <w:t>6</w:t>
            </w:r>
          </w:p>
        </w:tc>
        <w:tc>
          <w:tcPr>
            <w:tcW w:w="1260" w:type="dxa"/>
            <w:vMerge/>
          </w:tcPr>
          <w:p w14:paraId="54D93531" w14:textId="77777777" w:rsidR="005A6EC1" w:rsidRPr="00A02471" w:rsidRDefault="005A6EC1" w:rsidP="005A6EC1">
            <w:pPr>
              <w:jc w:val="both"/>
            </w:pPr>
          </w:p>
        </w:tc>
        <w:tc>
          <w:tcPr>
            <w:tcW w:w="605" w:type="dxa"/>
          </w:tcPr>
          <w:p w14:paraId="2BDA8274" w14:textId="77777777" w:rsidR="005A6EC1" w:rsidRPr="00A02471" w:rsidRDefault="005A6EC1" w:rsidP="005A6EC1">
            <w:pPr>
              <w:jc w:val="center"/>
            </w:pPr>
            <w:r w:rsidRPr="00A02471">
              <w:t>1</w:t>
            </w:r>
          </w:p>
        </w:tc>
        <w:tc>
          <w:tcPr>
            <w:tcW w:w="605" w:type="dxa"/>
          </w:tcPr>
          <w:p w14:paraId="78CB53F6" w14:textId="77777777" w:rsidR="005A6EC1" w:rsidRPr="00A02471" w:rsidRDefault="005A6EC1" w:rsidP="005A6EC1">
            <w:pPr>
              <w:jc w:val="center"/>
            </w:pPr>
            <w:r w:rsidRPr="00A02471">
              <w:t>1,12</w:t>
            </w:r>
          </w:p>
        </w:tc>
        <w:tc>
          <w:tcPr>
            <w:tcW w:w="606" w:type="dxa"/>
          </w:tcPr>
          <w:p w14:paraId="2B60EA92" w14:textId="77777777" w:rsidR="005A6EC1" w:rsidRPr="00A02471" w:rsidRDefault="005A6EC1" w:rsidP="005A6EC1">
            <w:pPr>
              <w:jc w:val="center"/>
            </w:pPr>
            <w:r w:rsidRPr="00A02471">
              <w:t>1,28</w:t>
            </w:r>
          </w:p>
        </w:tc>
        <w:tc>
          <w:tcPr>
            <w:tcW w:w="605" w:type="dxa"/>
          </w:tcPr>
          <w:p w14:paraId="4013B396" w14:textId="77777777" w:rsidR="005A6EC1" w:rsidRPr="00A02471" w:rsidRDefault="005A6EC1" w:rsidP="005A6EC1">
            <w:pPr>
              <w:jc w:val="center"/>
            </w:pPr>
            <w:r w:rsidRPr="00A02471">
              <w:t>1,48</w:t>
            </w:r>
          </w:p>
        </w:tc>
        <w:tc>
          <w:tcPr>
            <w:tcW w:w="606" w:type="dxa"/>
          </w:tcPr>
          <w:p w14:paraId="4EDD6572" w14:textId="77777777" w:rsidR="005A6EC1" w:rsidRPr="00A02471" w:rsidRDefault="005A6EC1" w:rsidP="005A6EC1">
            <w:pPr>
              <w:jc w:val="center"/>
            </w:pPr>
            <w:r w:rsidRPr="00A02471">
              <w:t>1,72</w:t>
            </w:r>
          </w:p>
        </w:tc>
        <w:tc>
          <w:tcPr>
            <w:tcW w:w="605" w:type="dxa"/>
          </w:tcPr>
          <w:p w14:paraId="1E89AC18" w14:textId="77777777" w:rsidR="005A6EC1" w:rsidRPr="00A02471" w:rsidRDefault="005A6EC1" w:rsidP="005A6EC1">
            <w:pPr>
              <w:jc w:val="center"/>
            </w:pPr>
            <w:r w:rsidRPr="00A02471">
              <w:t>2</w:t>
            </w:r>
          </w:p>
        </w:tc>
        <w:tc>
          <w:tcPr>
            <w:tcW w:w="606" w:type="dxa"/>
          </w:tcPr>
          <w:p w14:paraId="229BDADB" w14:textId="77777777" w:rsidR="005A6EC1" w:rsidRPr="00A02471" w:rsidRDefault="005A6EC1" w:rsidP="005A6EC1">
            <w:pPr>
              <w:jc w:val="center"/>
            </w:pPr>
            <w:r w:rsidRPr="00A02471">
              <w:t>2,32</w:t>
            </w:r>
          </w:p>
        </w:tc>
        <w:tc>
          <w:tcPr>
            <w:tcW w:w="605" w:type="dxa"/>
          </w:tcPr>
          <w:p w14:paraId="5027B7A2" w14:textId="77777777" w:rsidR="005A6EC1" w:rsidRPr="00A02471" w:rsidRDefault="005A6EC1" w:rsidP="005A6EC1">
            <w:pPr>
              <w:jc w:val="center"/>
              <w:rPr>
                <w:lang w:val="en-GB"/>
              </w:rPr>
            </w:pPr>
            <w:r w:rsidRPr="00A02471">
              <w:rPr>
                <w:lang w:val="en-GB"/>
              </w:rPr>
              <w:t>2</w:t>
            </w:r>
            <w:r w:rsidRPr="00A02471">
              <w:t>,</w:t>
            </w:r>
            <w:r w:rsidRPr="00A02471">
              <w:rPr>
                <w:lang w:val="en-GB"/>
              </w:rPr>
              <w:t>68</w:t>
            </w:r>
          </w:p>
        </w:tc>
        <w:tc>
          <w:tcPr>
            <w:tcW w:w="606" w:type="dxa"/>
          </w:tcPr>
          <w:p w14:paraId="1EBCA4E9" w14:textId="77777777" w:rsidR="005A6EC1" w:rsidRPr="00A02471" w:rsidRDefault="005A6EC1" w:rsidP="005A6EC1">
            <w:pPr>
              <w:jc w:val="center"/>
            </w:pPr>
            <w:r w:rsidRPr="00A02471">
              <w:t>3,08</w:t>
            </w:r>
          </w:p>
        </w:tc>
        <w:tc>
          <w:tcPr>
            <w:tcW w:w="605" w:type="dxa"/>
          </w:tcPr>
          <w:p w14:paraId="460F3711" w14:textId="77777777" w:rsidR="005A6EC1" w:rsidRPr="00A02471" w:rsidRDefault="005A6EC1" w:rsidP="005A6EC1">
            <w:pPr>
              <w:jc w:val="center"/>
            </w:pPr>
            <w:r w:rsidRPr="00A02471">
              <w:t>3,52</w:t>
            </w:r>
          </w:p>
        </w:tc>
        <w:tc>
          <w:tcPr>
            <w:tcW w:w="606" w:type="dxa"/>
          </w:tcPr>
          <w:p w14:paraId="50C05866" w14:textId="77777777" w:rsidR="005A6EC1" w:rsidRPr="00A02471" w:rsidRDefault="005A6EC1" w:rsidP="005A6EC1">
            <w:pPr>
              <w:jc w:val="center"/>
            </w:pPr>
            <w:r w:rsidRPr="00A02471">
              <w:t>4</w:t>
            </w:r>
          </w:p>
        </w:tc>
      </w:tr>
      <w:tr w:rsidR="005A6EC1" w:rsidRPr="00A02471" w14:paraId="2ACCEC12" w14:textId="77777777" w:rsidTr="005A6EC1">
        <w:tc>
          <w:tcPr>
            <w:tcW w:w="1008" w:type="dxa"/>
          </w:tcPr>
          <w:p w14:paraId="30DB1B97" w14:textId="77777777" w:rsidR="005A6EC1" w:rsidRPr="00A02471" w:rsidRDefault="005A6EC1" w:rsidP="005A6EC1">
            <w:pPr>
              <w:jc w:val="center"/>
            </w:pPr>
            <w:r w:rsidRPr="00A02471">
              <w:t>7</w:t>
            </w:r>
          </w:p>
        </w:tc>
        <w:tc>
          <w:tcPr>
            <w:tcW w:w="1260" w:type="dxa"/>
            <w:vMerge/>
          </w:tcPr>
          <w:p w14:paraId="60BE3982" w14:textId="77777777" w:rsidR="005A6EC1" w:rsidRPr="00A02471" w:rsidRDefault="005A6EC1" w:rsidP="005A6EC1">
            <w:pPr>
              <w:jc w:val="both"/>
            </w:pPr>
          </w:p>
        </w:tc>
        <w:tc>
          <w:tcPr>
            <w:tcW w:w="605" w:type="dxa"/>
          </w:tcPr>
          <w:p w14:paraId="7CB11F44" w14:textId="77777777" w:rsidR="005A6EC1" w:rsidRPr="00A02471" w:rsidRDefault="005A6EC1" w:rsidP="005A6EC1">
            <w:pPr>
              <w:jc w:val="center"/>
            </w:pPr>
            <w:r w:rsidRPr="00A02471">
              <w:t>1</w:t>
            </w:r>
          </w:p>
        </w:tc>
        <w:tc>
          <w:tcPr>
            <w:tcW w:w="605" w:type="dxa"/>
          </w:tcPr>
          <w:p w14:paraId="32097B40" w14:textId="77777777" w:rsidR="005A6EC1" w:rsidRPr="00A02471" w:rsidRDefault="005A6EC1" w:rsidP="005A6EC1">
            <w:pPr>
              <w:jc w:val="center"/>
            </w:pPr>
            <w:r w:rsidRPr="00A02471">
              <w:t>1,22</w:t>
            </w:r>
          </w:p>
        </w:tc>
        <w:tc>
          <w:tcPr>
            <w:tcW w:w="606" w:type="dxa"/>
          </w:tcPr>
          <w:p w14:paraId="30CA105B" w14:textId="77777777" w:rsidR="005A6EC1" w:rsidRPr="00A02471" w:rsidRDefault="005A6EC1" w:rsidP="005A6EC1">
            <w:pPr>
              <w:jc w:val="center"/>
            </w:pPr>
            <w:r w:rsidRPr="00A02471">
              <w:t>1,48</w:t>
            </w:r>
          </w:p>
        </w:tc>
        <w:tc>
          <w:tcPr>
            <w:tcW w:w="605" w:type="dxa"/>
          </w:tcPr>
          <w:p w14:paraId="52E23F2F" w14:textId="77777777" w:rsidR="005A6EC1" w:rsidRPr="00A02471" w:rsidRDefault="005A6EC1" w:rsidP="005A6EC1">
            <w:pPr>
              <w:jc w:val="center"/>
            </w:pPr>
            <w:r w:rsidRPr="00A02471">
              <w:t>1,78</w:t>
            </w:r>
          </w:p>
        </w:tc>
        <w:tc>
          <w:tcPr>
            <w:tcW w:w="606" w:type="dxa"/>
          </w:tcPr>
          <w:p w14:paraId="4C9EDCE5" w14:textId="77777777" w:rsidR="005A6EC1" w:rsidRPr="00A02471" w:rsidRDefault="005A6EC1" w:rsidP="005A6EC1">
            <w:pPr>
              <w:jc w:val="center"/>
            </w:pPr>
            <w:r w:rsidRPr="00A02471">
              <w:t>2,12</w:t>
            </w:r>
          </w:p>
        </w:tc>
        <w:tc>
          <w:tcPr>
            <w:tcW w:w="605" w:type="dxa"/>
          </w:tcPr>
          <w:p w14:paraId="058D0979" w14:textId="77777777" w:rsidR="005A6EC1" w:rsidRPr="00A02471" w:rsidRDefault="005A6EC1" w:rsidP="005A6EC1">
            <w:pPr>
              <w:jc w:val="center"/>
            </w:pPr>
            <w:r w:rsidRPr="00A02471">
              <w:t>2,5</w:t>
            </w:r>
          </w:p>
        </w:tc>
        <w:tc>
          <w:tcPr>
            <w:tcW w:w="606" w:type="dxa"/>
          </w:tcPr>
          <w:p w14:paraId="0EB116FD" w14:textId="77777777" w:rsidR="005A6EC1" w:rsidRPr="00A02471" w:rsidRDefault="005A6EC1" w:rsidP="005A6EC1">
            <w:pPr>
              <w:jc w:val="center"/>
            </w:pPr>
            <w:r w:rsidRPr="00A02471">
              <w:t>2,92</w:t>
            </w:r>
          </w:p>
        </w:tc>
        <w:tc>
          <w:tcPr>
            <w:tcW w:w="605" w:type="dxa"/>
          </w:tcPr>
          <w:p w14:paraId="3ACBABF2" w14:textId="77777777" w:rsidR="005A6EC1" w:rsidRPr="00A02471" w:rsidRDefault="005A6EC1" w:rsidP="005A6EC1">
            <w:pPr>
              <w:jc w:val="center"/>
              <w:rPr>
                <w:lang w:val="en-GB"/>
              </w:rPr>
            </w:pPr>
            <w:r w:rsidRPr="00A02471">
              <w:rPr>
                <w:lang w:val="en-GB"/>
              </w:rPr>
              <w:t>3</w:t>
            </w:r>
            <w:r w:rsidRPr="00A02471">
              <w:t>,</w:t>
            </w:r>
            <w:r w:rsidRPr="00A02471">
              <w:rPr>
                <w:lang w:val="en-GB"/>
              </w:rPr>
              <w:t>38</w:t>
            </w:r>
          </w:p>
        </w:tc>
        <w:tc>
          <w:tcPr>
            <w:tcW w:w="606" w:type="dxa"/>
          </w:tcPr>
          <w:p w14:paraId="32903A0F" w14:textId="77777777" w:rsidR="005A6EC1" w:rsidRPr="00A02471" w:rsidRDefault="005A6EC1" w:rsidP="005A6EC1">
            <w:pPr>
              <w:jc w:val="center"/>
            </w:pPr>
            <w:r w:rsidRPr="00A02471">
              <w:t>3,88</w:t>
            </w:r>
          </w:p>
        </w:tc>
        <w:tc>
          <w:tcPr>
            <w:tcW w:w="605" w:type="dxa"/>
          </w:tcPr>
          <w:p w14:paraId="62100E70" w14:textId="77777777" w:rsidR="005A6EC1" w:rsidRPr="00A02471" w:rsidRDefault="005A6EC1" w:rsidP="005A6EC1">
            <w:pPr>
              <w:jc w:val="center"/>
            </w:pPr>
            <w:r w:rsidRPr="00A02471">
              <w:t>4,42</w:t>
            </w:r>
          </w:p>
        </w:tc>
        <w:tc>
          <w:tcPr>
            <w:tcW w:w="606" w:type="dxa"/>
          </w:tcPr>
          <w:p w14:paraId="1D06D959" w14:textId="77777777" w:rsidR="005A6EC1" w:rsidRPr="00A02471" w:rsidRDefault="005A6EC1" w:rsidP="005A6EC1">
            <w:pPr>
              <w:jc w:val="center"/>
            </w:pPr>
            <w:r w:rsidRPr="00A02471">
              <w:t>5</w:t>
            </w:r>
          </w:p>
        </w:tc>
      </w:tr>
      <w:tr w:rsidR="005A6EC1" w:rsidRPr="00A02471" w14:paraId="29E621BC" w14:textId="77777777" w:rsidTr="005A6EC1">
        <w:tc>
          <w:tcPr>
            <w:tcW w:w="1008" w:type="dxa"/>
          </w:tcPr>
          <w:p w14:paraId="128945FC" w14:textId="77777777" w:rsidR="005A6EC1" w:rsidRPr="00A02471" w:rsidRDefault="005A6EC1" w:rsidP="005A6EC1">
            <w:pPr>
              <w:jc w:val="center"/>
            </w:pPr>
            <w:r w:rsidRPr="00A02471">
              <w:t>8</w:t>
            </w:r>
          </w:p>
        </w:tc>
        <w:tc>
          <w:tcPr>
            <w:tcW w:w="1260" w:type="dxa"/>
            <w:vMerge/>
          </w:tcPr>
          <w:p w14:paraId="374E870D" w14:textId="77777777" w:rsidR="005A6EC1" w:rsidRPr="00A02471" w:rsidRDefault="005A6EC1" w:rsidP="005A6EC1">
            <w:pPr>
              <w:jc w:val="both"/>
            </w:pPr>
          </w:p>
        </w:tc>
        <w:tc>
          <w:tcPr>
            <w:tcW w:w="605" w:type="dxa"/>
          </w:tcPr>
          <w:p w14:paraId="5A9FC188" w14:textId="77777777" w:rsidR="005A6EC1" w:rsidRPr="00A02471" w:rsidRDefault="005A6EC1" w:rsidP="005A6EC1">
            <w:pPr>
              <w:jc w:val="center"/>
            </w:pPr>
            <w:r w:rsidRPr="00A02471">
              <w:t>1</w:t>
            </w:r>
          </w:p>
        </w:tc>
        <w:tc>
          <w:tcPr>
            <w:tcW w:w="605" w:type="dxa"/>
          </w:tcPr>
          <w:p w14:paraId="3DD06702" w14:textId="77777777" w:rsidR="005A6EC1" w:rsidRPr="00A02471" w:rsidRDefault="005A6EC1" w:rsidP="005A6EC1">
            <w:pPr>
              <w:jc w:val="center"/>
            </w:pPr>
            <w:r w:rsidRPr="00A02471">
              <w:t>1,13</w:t>
            </w:r>
          </w:p>
        </w:tc>
        <w:tc>
          <w:tcPr>
            <w:tcW w:w="606" w:type="dxa"/>
          </w:tcPr>
          <w:p w14:paraId="7F0C8114" w14:textId="77777777" w:rsidR="005A6EC1" w:rsidRPr="00A02471" w:rsidRDefault="005A6EC1" w:rsidP="005A6EC1">
            <w:pPr>
              <w:jc w:val="center"/>
            </w:pPr>
            <w:r w:rsidRPr="00A02471">
              <w:t>1,32</w:t>
            </w:r>
          </w:p>
        </w:tc>
        <w:tc>
          <w:tcPr>
            <w:tcW w:w="605" w:type="dxa"/>
          </w:tcPr>
          <w:p w14:paraId="1DC0D5CD" w14:textId="77777777" w:rsidR="005A6EC1" w:rsidRPr="00A02471" w:rsidRDefault="005A6EC1" w:rsidP="005A6EC1">
            <w:pPr>
              <w:jc w:val="center"/>
            </w:pPr>
            <w:r w:rsidRPr="00A02471">
              <w:t>1,57</w:t>
            </w:r>
          </w:p>
        </w:tc>
        <w:tc>
          <w:tcPr>
            <w:tcW w:w="606" w:type="dxa"/>
          </w:tcPr>
          <w:p w14:paraId="09D6E4EE" w14:textId="77777777" w:rsidR="005A6EC1" w:rsidRPr="00A02471" w:rsidRDefault="005A6EC1" w:rsidP="005A6EC1">
            <w:pPr>
              <w:jc w:val="center"/>
            </w:pPr>
            <w:r w:rsidRPr="00A02471">
              <w:t>1,88</w:t>
            </w:r>
          </w:p>
        </w:tc>
        <w:tc>
          <w:tcPr>
            <w:tcW w:w="605" w:type="dxa"/>
          </w:tcPr>
          <w:p w14:paraId="14192E91" w14:textId="77777777" w:rsidR="005A6EC1" w:rsidRPr="00A02471" w:rsidRDefault="005A6EC1" w:rsidP="005A6EC1">
            <w:pPr>
              <w:jc w:val="center"/>
            </w:pPr>
            <w:r w:rsidRPr="00A02471">
              <w:t>2,25</w:t>
            </w:r>
          </w:p>
        </w:tc>
        <w:tc>
          <w:tcPr>
            <w:tcW w:w="606" w:type="dxa"/>
          </w:tcPr>
          <w:p w14:paraId="251C3BAE" w14:textId="77777777" w:rsidR="005A6EC1" w:rsidRPr="00A02471" w:rsidRDefault="005A6EC1" w:rsidP="005A6EC1">
            <w:pPr>
              <w:jc w:val="center"/>
            </w:pPr>
            <w:r w:rsidRPr="00A02471">
              <w:t>2,68</w:t>
            </w:r>
          </w:p>
        </w:tc>
        <w:tc>
          <w:tcPr>
            <w:tcW w:w="605" w:type="dxa"/>
          </w:tcPr>
          <w:p w14:paraId="472A553B" w14:textId="77777777" w:rsidR="005A6EC1" w:rsidRPr="00A02471" w:rsidRDefault="005A6EC1" w:rsidP="005A6EC1">
            <w:pPr>
              <w:jc w:val="center"/>
              <w:rPr>
                <w:lang w:val="en-GB"/>
              </w:rPr>
            </w:pPr>
            <w:r w:rsidRPr="00A02471">
              <w:rPr>
                <w:lang w:val="en-GB"/>
              </w:rPr>
              <w:t>3</w:t>
            </w:r>
            <w:r w:rsidRPr="00A02471">
              <w:t>,</w:t>
            </w:r>
            <w:r w:rsidRPr="00A02471">
              <w:rPr>
                <w:lang w:val="en-GB"/>
              </w:rPr>
              <w:t>17</w:t>
            </w:r>
          </w:p>
        </w:tc>
        <w:tc>
          <w:tcPr>
            <w:tcW w:w="606" w:type="dxa"/>
          </w:tcPr>
          <w:p w14:paraId="3E149C2A" w14:textId="77777777" w:rsidR="005A6EC1" w:rsidRPr="00A02471" w:rsidRDefault="005A6EC1" w:rsidP="005A6EC1">
            <w:pPr>
              <w:jc w:val="center"/>
            </w:pPr>
            <w:r w:rsidRPr="00A02471">
              <w:t>3,72</w:t>
            </w:r>
          </w:p>
        </w:tc>
        <w:tc>
          <w:tcPr>
            <w:tcW w:w="605" w:type="dxa"/>
          </w:tcPr>
          <w:p w14:paraId="37B7C808" w14:textId="77777777" w:rsidR="005A6EC1" w:rsidRPr="00A02471" w:rsidRDefault="005A6EC1" w:rsidP="005A6EC1">
            <w:pPr>
              <w:jc w:val="center"/>
            </w:pPr>
            <w:r w:rsidRPr="00A02471">
              <w:t>4,33</w:t>
            </w:r>
          </w:p>
        </w:tc>
        <w:tc>
          <w:tcPr>
            <w:tcW w:w="606" w:type="dxa"/>
          </w:tcPr>
          <w:p w14:paraId="2081AD68" w14:textId="77777777" w:rsidR="005A6EC1" w:rsidRPr="00A02471" w:rsidRDefault="005A6EC1" w:rsidP="005A6EC1">
            <w:pPr>
              <w:jc w:val="center"/>
            </w:pPr>
            <w:r w:rsidRPr="00A02471">
              <w:t>5</w:t>
            </w:r>
          </w:p>
        </w:tc>
      </w:tr>
      <w:tr w:rsidR="005A6EC1" w:rsidRPr="00A02471" w14:paraId="6DE6252A" w14:textId="77777777" w:rsidTr="005A6EC1">
        <w:tc>
          <w:tcPr>
            <w:tcW w:w="1008" w:type="dxa"/>
          </w:tcPr>
          <w:p w14:paraId="7CA8F08D" w14:textId="77777777" w:rsidR="005A6EC1" w:rsidRPr="00A02471" w:rsidRDefault="005A6EC1" w:rsidP="005A6EC1">
            <w:pPr>
              <w:jc w:val="center"/>
            </w:pPr>
            <w:r w:rsidRPr="00A02471">
              <w:t>9</w:t>
            </w:r>
          </w:p>
        </w:tc>
        <w:tc>
          <w:tcPr>
            <w:tcW w:w="1260" w:type="dxa"/>
            <w:vMerge/>
          </w:tcPr>
          <w:p w14:paraId="78214775" w14:textId="77777777" w:rsidR="005A6EC1" w:rsidRPr="00A02471" w:rsidRDefault="005A6EC1" w:rsidP="005A6EC1">
            <w:pPr>
              <w:jc w:val="both"/>
            </w:pPr>
          </w:p>
        </w:tc>
        <w:tc>
          <w:tcPr>
            <w:tcW w:w="605" w:type="dxa"/>
          </w:tcPr>
          <w:p w14:paraId="2FBF459F" w14:textId="77777777" w:rsidR="005A6EC1" w:rsidRPr="00A02471" w:rsidRDefault="005A6EC1" w:rsidP="005A6EC1">
            <w:pPr>
              <w:jc w:val="center"/>
            </w:pPr>
            <w:r w:rsidRPr="00A02471">
              <w:t>1</w:t>
            </w:r>
          </w:p>
        </w:tc>
        <w:tc>
          <w:tcPr>
            <w:tcW w:w="605" w:type="dxa"/>
          </w:tcPr>
          <w:p w14:paraId="57DEB0D0" w14:textId="77777777" w:rsidR="005A6EC1" w:rsidRPr="00A02471" w:rsidRDefault="005A6EC1" w:rsidP="005A6EC1">
            <w:pPr>
              <w:jc w:val="center"/>
            </w:pPr>
            <w:r w:rsidRPr="00A02471">
              <w:t>1,23</w:t>
            </w:r>
          </w:p>
        </w:tc>
        <w:tc>
          <w:tcPr>
            <w:tcW w:w="606" w:type="dxa"/>
          </w:tcPr>
          <w:p w14:paraId="1532036B" w14:textId="77777777" w:rsidR="005A6EC1" w:rsidRPr="00A02471" w:rsidRDefault="005A6EC1" w:rsidP="005A6EC1">
            <w:pPr>
              <w:jc w:val="center"/>
            </w:pPr>
            <w:r w:rsidRPr="00A02471">
              <w:t>1,52</w:t>
            </w:r>
          </w:p>
        </w:tc>
        <w:tc>
          <w:tcPr>
            <w:tcW w:w="605" w:type="dxa"/>
          </w:tcPr>
          <w:p w14:paraId="3AB9C9E8" w14:textId="77777777" w:rsidR="005A6EC1" w:rsidRPr="00A02471" w:rsidRDefault="005A6EC1" w:rsidP="005A6EC1">
            <w:pPr>
              <w:jc w:val="center"/>
            </w:pPr>
            <w:r w:rsidRPr="00A02471">
              <w:t>1,87</w:t>
            </w:r>
          </w:p>
        </w:tc>
        <w:tc>
          <w:tcPr>
            <w:tcW w:w="606" w:type="dxa"/>
          </w:tcPr>
          <w:p w14:paraId="04839F4E" w14:textId="77777777" w:rsidR="005A6EC1" w:rsidRPr="00A02471" w:rsidRDefault="005A6EC1" w:rsidP="005A6EC1">
            <w:pPr>
              <w:jc w:val="center"/>
            </w:pPr>
            <w:r w:rsidRPr="00A02471">
              <w:t>2,28</w:t>
            </w:r>
          </w:p>
        </w:tc>
        <w:tc>
          <w:tcPr>
            <w:tcW w:w="605" w:type="dxa"/>
          </w:tcPr>
          <w:p w14:paraId="48831487" w14:textId="77777777" w:rsidR="005A6EC1" w:rsidRPr="00A02471" w:rsidRDefault="005A6EC1" w:rsidP="005A6EC1">
            <w:pPr>
              <w:jc w:val="center"/>
            </w:pPr>
            <w:r w:rsidRPr="00A02471">
              <w:t>2,75</w:t>
            </w:r>
          </w:p>
        </w:tc>
        <w:tc>
          <w:tcPr>
            <w:tcW w:w="606" w:type="dxa"/>
          </w:tcPr>
          <w:p w14:paraId="67B76ACA" w14:textId="77777777" w:rsidR="005A6EC1" w:rsidRPr="00A02471" w:rsidRDefault="005A6EC1" w:rsidP="005A6EC1">
            <w:pPr>
              <w:jc w:val="center"/>
            </w:pPr>
            <w:r w:rsidRPr="00A02471">
              <w:t>3,28</w:t>
            </w:r>
          </w:p>
        </w:tc>
        <w:tc>
          <w:tcPr>
            <w:tcW w:w="605" w:type="dxa"/>
          </w:tcPr>
          <w:p w14:paraId="0288A8DE" w14:textId="77777777" w:rsidR="005A6EC1" w:rsidRPr="00A02471" w:rsidRDefault="005A6EC1" w:rsidP="005A6EC1">
            <w:pPr>
              <w:jc w:val="center"/>
              <w:rPr>
                <w:lang w:val="en-GB"/>
              </w:rPr>
            </w:pPr>
            <w:r w:rsidRPr="00A02471">
              <w:rPr>
                <w:lang w:val="en-GB"/>
              </w:rPr>
              <w:t>3</w:t>
            </w:r>
            <w:r w:rsidRPr="00A02471">
              <w:t>,</w:t>
            </w:r>
            <w:r w:rsidRPr="00A02471">
              <w:rPr>
                <w:lang w:val="en-GB"/>
              </w:rPr>
              <w:t>87</w:t>
            </w:r>
          </w:p>
        </w:tc>
        <w:tc>
          <w:tcPr>
            <w:tcW w:w="606" w:type="dxa"/>
          </w:tcPr>
          <w:p w14:paraId="4FC30C30" w14:textId="77777777" w:rsidR="005A6EC1" w:rsidRPr="00A02471" w:rsidRDefault="005A6EC1" w:rsidP="005A6EC1">
            <w:pPr>
              <w:jc w:val="center"/>
            </w:pPr>
            <w:r w:rsidRPr="00A02471">
              <w:t>4,52</w:t>
            </w:r>
          </w:p>
        </w:tc>
        <w:tc>
          <w:tcPr>
            <w:tcW w:w="605" w:type="dxa"/>
          </w:tcPr>
          <w:p w14:paraId="08B7687B" w14:textId="77777777" w:rsidR="005A6EC1" w:rsidRPr="00A02471" w:rsidRDefault="005A6EC1" w:rsidP="005A6EC1">
            <w:pPr>
              <w:jc w:val="center"/>
            </w:pPr>
            <w:r w:rsidRPr="00A02471">
              <w:t>5,23</w:t>
            </w:r>
          </w:p>
        </w:tc>
        <w:tc>
          <w:tcPr>
            <w:tcW w:w="606" w:type="dxa"/>
          </w:tcPr>
          <w:p w14:paraId="7F2FF565" w14:textId="77777777" w:rsidR="005A6EC1" w:rsidRPr="00A02471" w:rsidRDefault="005A6EC1" w:rsidP="005A6EC1">
            <w:pPr>
              <w:jc w:val="center"/>
            </w:pPr>
            <w:r w:rsidRPr="00A02471">
              <w:t>6</w:t>
            </w:r>
          </w:p>
        </w:tc>
      </w:tr>
    </w:tbl>
    <w:p w14:paraId="312CB7AA" w14:textId="77777777" w:rsidR="005A6EC1" w:rsidRPr="00784DC7" w:rsidRDefault="005A6EC1" w:rsidP="005A6EC1">
      <w:pPr>
        <w:tabs>
          <w:tab w:val="left" w:pos="851"/>
        </w:tabs>
        <w:jc w:val="both"/>
        <w:rPr>
          <w:color w:val="00B0F0"/>
          <w:sz w:val="28"/>
          <w:szCs w:val="28"/>
        </w:rPr>
      </w:pPr>
      <w:r w:rsidRPr="00784DC7">
        <w:rPr>
          <w:color w:val="00B0F0"/>
          <w:sz w:val="28"/>
          <w:szCs w:val="28"/>
        </w:rPr>
        <w:t>Задача 2</w:t>
      </w:r>
    </w:p>
    <w:p w14:paraId="1B8ED4E5" w14:textId="77777777" w:rsidR="005A6EC1" w:rsidRDefault="005A6EC1" w:rsidP="005A6EC1">
      <w:pPr>
        <w:jc w:val="both"/>
        <w:rPr>
          <w:szCs w:val="24"/>
        </w:rPr>
      </w:pPr>
      <w:r w:rsidRPr="00784DC7">
        <w:rPr>
          <w:szCs w:val="24"/>
        </w:rPr>
        <w:t xml:space="preserve">Произведено </w:t>
      </w:r>
      <w:r w:rsidRPr="00784DC7">
        <w:rPr>
          <w:i/>
          <w:szCs w:val="24"/>
          <w:lang w:val="en-US"/>
        </w:rPr>
        <w:t>n</w:t>
      </w:r>
      <w:r w:rsidRPr="00784DC7">
        <w:rPr>
          <w:szCs w:val="24"/>
        </w:rPr>
        <w:t>=100 измерений некоторой непрерывной случайной вел</w:t>
      </w:r>
      <w:r>
        <w:rPr>
          <w:szCs w:val="24"/>
        </w:rPr>
        <w:t>и</w:t>
      </w:r>
      <w:r w:rsidRPr="00784DC7">
        <w:rPr>
          <w:szCs w:val="24"/>
        </w:rPr>
        <w:t>чины</w:t>
      </w:r>
      <w:r>
        <w:rPr>
          <w:szCs w:val="24"/>
        </w:rPr>
        <w:t xml:space="preserve"> (</w:t>
      </w:r>
      <w:r w:rsidRPr="00A02471">
        <w:rPr>
          <w:sz w:val="20"/>
          <w:szCs w:val="20"/>
        </w:rPr>
        <w:t>Таблица П.</w:t>
      </w:r>
      <w:r>
        <w:rPr>
          <w:sz w:val="20"/>
          <w:szCs w:val="20"/>
        </w:rPr>
        <w:t>2)</w:t>
      </w:r>
      <w:r w:rsidRPr="00784DC7">
        <w:rPr>
          <w:szCs w:val="24"/>
        </w:rPr>
        <w:t xml:space="preserve">. Результаты представлены в таблице в виде статистического ряда. Построить гистограмму, выдвинуть гипотезу о законе распределения </w:t>
      </w:r>
      <w:proofErr w:type="spellStart"/>
      <w:r w:rsidRPr="00784DC7">
        <w:rPr>
          <w:szCs w:val="24"/>
        </w:rPr>
        <w:t>с.в</w:t>
      </w:r>
      <w:proofErr w:type="spellEnd"/>
      <w:r w:rsidRPr="00784DC7">
        <w:rPr>
          <w:szCs w:val="24"/>
        </w:rPr>
        <w:t xml:space="preserve">. и проверить, на сколько она согласуется с экспериментом (проверить модель на адекватность по критерию Пирсона). </w:t>
      </w:r>
    </w:p>
    <w:p w14:paraId="518A0A64" w14:textId="77777777" w:rsidR="005A6EC1" w:rsidRDefault="005A6EC1" w:rsidP="005A6EC1">
      <w:pPr>
        <w:jc w:val="both"/>
        <w:rPr>
          <w:rFonts w:ascii="Arial" w:hAnsi="Arial" w:cs="Arial"/>
          <w:caps/>
          <w:color w:val="2D3038"/>
          <w:sz w:val="30"/>
          <w:szCs w:val="30"/>
        </w:rPr>
      </w:pPr>
      <w:r w:rsidRPr="00784DC7">
        <w:rPr>
          <w:szCs w:val="24"/>
        </w:rPr>
        <w:t>Интервалы значений одинаковы для всех вариантов. Число попаданий выбирается согласно варианту.</w:t>
      </w:r>
      <w:r w:rsidRPr="0094724B">
        <w:rPr>
          <w:rFonts w:ascii="Arial" w:hAnsi="Arial" w:cs="Arial"/>
          <w:caps/>
          <w:color w:val="2D3038"/>
          <w:sz w:val="30"/>
          <w:szCs w:val="30"/>
        </w:rPr>
        <w:t xml:space="preserve"> </w:t>
      </w:r>
    </w:p>
    <w:p w14:paraId="37BD76D2" w14:textId="77777777" w:rsidR="005A6EC1" w:rsidRPr="00A02471" w:rsidRDefault="005A6EC1" w:rsidP="005A6EC1">
      <w:pPr>
        <w:ind w:left="7080" w:firstLine="708"/>
        <w:jc w:val="both"/>
        <w:rPr>
          <w:sz w:val="20"/>
          <w:szCs w:val="20"/>
        </w:rPr>
      </w:pPr>
      <w:r w:rsidRPr="00A02471">
        <w:rPr>
          <w:sz w:val="20"/>
          <w:szCs w:val="20"/>
        </w:rPr>
        <w:lastRenderedPageBreak/>
        <w:t>Таблица П.</w:t>
      </w:r>
      <w:r>
        <w:rPr>
          <w:sz w:val="20"/>
          <w:szCs w:val="20"/>
        </w:rPr>
        <w:t>2</w:t>
      </w:r>
    </w:p>
    <w:tbl>
      <w:tblPr>
        <w:tblStyle w:val="aa"/>
        <w:tblW w:w="0" w:type="auto"/>
        <w:tblInd w:w="-431" w:type="dxa"/>
        <w:tblLook w:val="04A0" w:firstRow="1" w:lastRow="0" w:firstColumn="1" w:lastColumn="0" w:noHBand="0" w:noVBand="1"/>
      </w:tblPr>
      <w:tblGrid>
        <w:gridCol w:w="1277"/>
        <w:gridCol w:w="2711"/>
        <w:gridCol w:w="900"/>
        <w:gridCol w:w="900"/>
        <w:gridCol w:w="901"/>
        <w:gridCol w:w="901"/>
        <w:gridCol w:w="1029"/>
        <w:gridCol w:w="1157"/>
      </w:tblGrid>
      <w:tr w:rsidR="005A6EC1" w14:paraId="37B4E945" w14:textId="77777777" w:rsidTr="005A6EC1">
        <w:tc>
          <w:tcPr>
            <w:tcW w:w="1277" w:type="dxa"/>
          </w:tcPr>
          <w:p w14:paraId="7A841D9E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вариант</w:t>
            </w:r>
          </w:p>
        </w:tc>
        <w:tc>
          <w:tcPr>
            <w:tcW w:w="2711" w:type="dxa"/>
          </w:tcPr>
          <w:p w14:paraId="3971339B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Интервалы значений</w:t>
            </w:r>
          </w:p>
        </w:tc>
        <w:tc>
          <w:tcPr>
            <w:tcW w:w="900" w:type="dxa"/>
          </w:tcPr>
          <w:p w14:paraId="46D588DD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szCs w:val="24"/>
              </w:rPr>
            </w:pPr>
            <w:r w:rsidRPr="00784DC7">
              <w:rPr>
                <w:szCs w:val="24"/>
              </w:rPr>
              <w:t>(0,2)</w:t>
            </w:r>
          </w:p>
        </w:tc>
        <w:tc>
          <w:tcPr>
            <w:tcW w:w="900" w:type="dxa"/>
          </w:tcPr>
          <w:p w14:paraId="08F07209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szCs w:val="24"/>
              </w:rPr>
            </w:pPr>
            <w:r w:rsidRPr="00784DC7">
              <w:rPr>
                <w:szCs w:val="24"/>
              </w:rPr>
              <w:t>(2,4)</w:t>
            </w:r>
          </w:p>
        </w:tc>
        <w:tc>
          <w:tcPr>
            <w:tcW w:w="901" w:type="dxa"/>
          </w:tcPr>
          <w:p w14:paraId="0B537E64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szCs w:val="24"/>
              </w:rPr>
            </w:pPr>
            <w:r w:rsidRPr="00784DC7">
              <w:rPr>
                <w:szCs w:val="24"/>
              </w:rPr>
              <w:t>(4,6)</w:t>
            </w:r>
          </w:p>
        </w:tc>
        <w:tc>
          <w:tcPr>
            <w:tcW w:w="901" w:type="dxa"/>
          </w:tcPr>
          <w:p w14:paraId="1D2481DF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szCs w:val="24"/>
              </w:rPr>
            </w:pPr>
            <w:r w:rsidRPr="00784DC7">
              <w:rPr>
                <w:szCs w:val="24"/>
              </w:rPr>
              <w:t>(6,8)</w:t>
            </w:r>
          </w:p>
        </w:tc>
        <w:tc>
          <w:tcPr>
            <w:tcW w:w="1029" w:type="dxa"/>
          </w:tcPr>
          <w:p w14:paraId="1C96FCB0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szCs w:val="24"/>
              </w:rPr>
            </w:pPr>
            <w:r w:rsidRPr="00784DC7">
              <w:rPr>
                <w:szCs w:val="24"/>
              </w:rPr>
              <w:t>(8,10)</w:t>
            </w:r>
          </w:p>
        </w:tc>
        <w:tc>
          <w:tcPr>
            <w:tcW w:w="1157" w:type="dxa"/>
          </w:tcPr>
          <w:p w14:paraId="6768BA03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szCs w:val="24"/>
              </w:rPr>
            </w:pPr>
            <w:r w:rsidRPr="00784DC7">
              <w:rPr>
                <w:szCs w:val="24"/>
              </w:rPr>
              <w:t>(10,12)</w:t>
            </w:r>
          </w:p>
        </w:tc>
      </w:tr>
      <w:tr w:rsidR="005A6EC1" w14:paraId="5F02B87E" w14:textId="77777777" w:rsidTr="005A6EC1">
        <w:tc>
          <w:tcPr>
            <w:tcW w:w="1277" w:type="dxa"/>
          </w:tcPr>
          <w:p w14:paraId="3265D049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0</w:t>
            </w:r>
          </w:p>
        </w:tc>
        <w:tc>
          <w:tcPr>
            <w:tcW w:w="2711" w:type="dxa"/>
          </w:tcPr>
          <w:p w14:paraId="06F460A8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Число попаданий</w:t>
            </w:r>
          </w:p>
        </w:tc>
        <w:tc>
          <w:tcPr>
            <w:tcW w:w="900" w:type="dxa"/>
          </w:tcPr>
          <w:p w14:paraId="682CC23A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3</w:t>
            </w:r>
          </w:p>
        </w:tc>
        <w:tc>
          <w:tcPr>
            <w:tcW w:w="900" w:type="dxa"/>
          </w:tcPr>
          <w:p w14:paraId="182429ED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6</w:t>
            </w:r>
          </w:p>
        </w:tc>
        <w:tc>
          <w:tcPr>
            <w:tcW w:w="901" w:type="dxa"/>
          </w:tcPr>
          <w:p w14:paraId="3E69306E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28</w:t>
            </w:r>
          </w:p>
        </w:tc>
        <w:tc>
          <w:tcPr>
            <w:tcW w:w="901" w:type="dxa"/>
          </w:tcPr>
          <w:p w14:paraId="6473C2CD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32</w:t>
            </w:r>
          </w:p>
        </w:tc>
        <w:tc>
          <w:tcPr>
            <w:tcW w:w="1029" w:type="dxa"/>
          </w:tcPr>
          <w:p w14:paraId="48052051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4</w:t>
            </w:r>
          </w:p>
        </w:tc>
        <w:tc>
          <w:tcPr>
            <w:tcW w:w="1157" w:type="dxa"/>
          </w:tcPr>
          <w:p w14:paraId="07B5A835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7</w:t>
            </w:r>
          </w:p>
        </w:tc>
      </w:tr>
      <w:tr w:rsidR="005A6EC1" w14:paraId="42111AA0" w14:textId="77777777" w:rsidTr="005A6EC1">
        <w:tc>
          <w:tcPr>
            <w:tcW w:w="1277" w:type="dxa"/>
          </w:tcPr>
          <w:p w14:paraId="066C9F4E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</w:t>
            </w:r>
          </w:p>
        </w:tc>
        <w:tc>
          <w:tcPr>
            <w:tcW w:w="2711" w:type="dxa"/>
          </w:tcPr>
          <w:p w14:paraId="10282B89" w14:textId="77777777" w:rsidR="005A6EC1" w:rsidRPr="00784DC7" w:rsidRDefault="005A6EC1" w:rsidP="005A6EC1">
            <w:pPr>
              <w:rPr>
                <w:sz w:val="24"/>
                <w:szCs w:val="24"/>
              </w:rPr>
            </w:pPr>
            <w:r w:rsidRPr="00784DC7">
              <w:rPr>
                <w:i/>
                <w:sz w:val="24"/>
                <w:szCs w:val="24"/>
              </w:rPr>
              <w:t>Число попаданий</w:t>
            </w:r>
          </w:p>
        </w:tc>
        <w:tc>
          <w:tcPr>
            <w:tcW w:w="900" w:type="dxa"/>
          </w:tcPr>
          <w:p w14:paraId="701AE316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4</w:t>
            </w:r>
          </w:p>
        </w:tc>
        <w:tc>
          <w:tcPr>
            <w:tcW w:w="900" w:type="dxa"/>
          </w:tcPr>
          <w:p w14:paraId="5286A54C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5</w:t>
            </w:r>
          </w:p>
        </w:tc>
        <w:tc>
          <w:tcPr>
            <w:tcW w:w="901" w:type="dxa"/>
          </w:tcPr>
          <w:p w14:paraId="12803A71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27</w:t>
            </w:r>
          </w:p>
        </w:tc>
        <w:tc>
          <w:tcPr>
            <w:tcW w:w="901" w:type="dxa"/>
          </w:tcPr>
          <w:p w14:paraId="5C4EAEC1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33</w:t>
            </w:r>
          </w:p>
        </w:tc>
        <w:tc>
          <w:tcPr>
            <w:tcW w:w="1029" w:type="dxa"/>
          </w:tcPr>
          <w:p w14:paraId="51931AAC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3</w:t>
            </w:r>
          </w:p>
        </w:tc>
        <w:tc>
          <w:tcPr>
            <w:tcW w:w="1157" w:type="dxa"/>
          </w:tcPr>
          <w:p w14:paraId="13731C4B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8</w:t>
            </w:r>
          </w:p>
        </w:tc>
      </w:tr>
      <w:tr w:rsidR="005A6EC1" w14:paraId="2BD0AD11" w14:textId="77777777" w:rsidTr="005A6EC1">
        <w:tc>
          <w:tcPr>
            <w:tcW w:w="1277" w:type="dxa"/>
          </w:tcPr>
          <w:p w14:paraId="25373A81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2</w:t>
            </w:r>
          </w:p>
        </w:tc>
        <w:tc>
          <w:tcPr>
            <w:tcW w:w="2711" w:type="dxa"/>
          </w:tcPr>
          <w:p w14:paraId="52CC1A30" w14:textId="77777777" w:rsidR="005A6EC1" w:rsidRPr="00784DC7" w:rsidRDefault="005A6EC1" w:rsidP="005A6EC1">
            <w:pPr>
              <w:rPr>
                <w:sz w:val="24"/>
                <w:szCs w:val="24"/>
              </w:rPr>
            </w:pPr>
            <w:r w:rsidRPr="00784DC7">
              <w:rPr>
                <w:i/>
                <w:sz w:val="24"/>
                <w:szCs w:val="24"/>
              </w:rPr>
              <w:t>Число попаданий</w:t>
            </w:r>
          </w:p>
        </w:tc>
        <w:tc>
          <w:tcPr>
            <w:tcW w:w="900" w:type="dxa"/>
          </w:tcPr>
          <w:p w14:paraId="7B158D88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8</w:t>
            </w:r>
          </w:p>
        </w:tc>
        <w:tc>
          <w:tcPr>
            <w:tcW w:w="900" w:type="dxa"/>
          </w:tcPr>
          <w:p w14:paraId="04E3A268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1</w:t>
            </w:r>
          </w:p>
        </w:tc>
        <w:tc>
          <w:tcPr>
            <w:tcW w:w="901" w:type="dxa"/>
          </w:tcPr>
          <w:p w14:paraId="2BDA16F8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27</w:t>
            </w:r>
          </w:p>
        </w:tc>
        <w:tc>
          <w:tcPr>
            <w:tcW w:w="901" w:type="dxa"/>
          </w:tcPr>
          <w:p w14:paraId="68B001DB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32</w:t>
            </w:r>
          </w:p>
        </w:tc>
        <w:tc>
          <w:tcPr>
            <w:tcW w:w="1029" w:type="dxa"/>
          </w:tcPr>
          <w:p w14:paraId="43441FA0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4</w:t>
            </w:r>
          </w:p>
        </w:tc>
        <w:tc>
          <w:tcPr>
            <w:tcW w:w="1157" w:type="dxa"/>
          </w:tcPr>
          <w:p w14:paraId="277E1AA3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8</w:t>
            </w:r>
          </w:p>
        </w:tc>
      </w:tr>
      <w:tr w:rsidR="005A6EC1" w14:paraId="6EBAD478" w14:textId="77777777" w:rsidTr="005A6EC1">
        <w:tc>
          <w:tcPr>
            <w:tcW w:w="1277" w:type="dxa"/>
          </w:tcPr>
          <w:p w14:paraId="7F8C3472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3</w:t>
            </w:r>
          </w:p>
        </w:tc>
        <w:tc>
          <w:tcPr>
            <w:tcW w:w="2711" w:type="dxa"/>
          </w:tcPr>
          <w:p w14:paraId="40C5005C" w14:textId="77777777" w:rsidR="005A6EC1" w:rsidRPr="00784DC7" w:rsidRDefault="005A6EC1" w:rsidP="005A6EC1">
            <w:pPr>
              <w:rPr>
                <w:sz w:val="24"/>
                <w:szCs w:val="24"/>
              </w:rPr>
            </w:pPr>
            <w:r w:rsidRPr="00784DC7">
              <w:rPr>
                <w:i/>
                <w:sz w:val="24"/>
                <w:szCs w:val="24"/>
              </w:rPr>
              <w:t>Число попаданий</w:t>
            </w:r>
          </w:p>
        </w:tc>
        <w:tc>
          <w:tcPr>
            <w:tcW w:w="900" w:type="dxa"/>
          </w:tcPr>
          <w:p w14:paraId="60ABA881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9</w:t>
            </w:r>
          </w:p>
        </w:tc>
        <w:tc>
          <w:tcPr>
            <w:tcW w:w="900" w:type="dxa"/>
          </w:tcPr>
          <w:p w14:paraId="346C49F6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0</w:t>
            </w:r>
          </w:p>
        </w:tc>
        <w:tc>
          <w:tcPr>
            <w:tcW w:w="901" w:type="dxa"/>
          </w:tcPr>
          <w:p w14:paraId="395E27D4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28</w:t>
            </w:r>
          </w:p>
        </w:tc>
        <w:tc>
          <w:tcPr>
            <w:tcW w:w="901" w:type="dxa"/>
          </w:tcPr>
          <w:p w14:paraId="6C2AB21A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31</w:t>
            </w:r>
          </w:p>
        </w:tc>
        <w:tc>
          <w:tcPr>
            <w:tcW w:w="1029" w:type="dxa"/>
          </w:tcPr>
          <w:p w14:paraId="3CFF713A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3</w:t>
            </w:r>
          </w:p>
        </w:tc>
        <w:tc>
          <w:tcPr>
            <w:tcW w:w="1157" w:type="dxa"/>
          </w:tcPr>
          <w:p w14:paraId="2EA7998F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9</w:t>
            </w:r>
          </w:p>
        </w:tc>
      </w:tr>
      <w:tr w:rsidR="005A6EC1" w14:paraId="39A62E96" w14:textId="77777777" w:rsidTr="005A6EC1">
        <w:tc>
          <w:tcPr>
            <w:tcW w:w="1277" w:type="dxa"/>
          </w:tcPr>
          <w:p w14:paraId="1075F16A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4</w:t>
            </w:r>
          </w:p>
        </w:tc>
        <w:tc>
          <w:tcPr>
            <w:tcW w:w="2711" w:type="dxa"/>
          </w:tcPr>
          <w:p w14:paraId="17BB1FB1" w14:textId="77777777" w:rsidR="005A6EC1" w:rsidRPr="00784DC7" w:rsidRDefault="005A6EC1" w:rsidP="005A6EC1">
            <w:pPr>
              <w:rPr>
                <w:sz w:val="24"/>
                <w:szCs w:val="24"/>
              </w:rPr>
            </w:pPr>
            <w:r w:rsidRPr="00784DC7">
              <w:rPr>
                <w:i/>
                <w:sz w:val="24"/>
                <w:szCs w:val="24"/>
              </w:rPr>
              <w:t>Число попаданий</w:t>
            </w:r>
          </w:p>
        </w:tc>
        <w:tc>
          <w:tcPr>
            <w:tcW w:w="900" w:type="dxa"/>
          </w:tcPr>
          <w:p w14:paraId="00BB74EA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0</w:t>
            </w:r>
          </w:p>
        </w:tc>
        <w:tc>
          <w:tcPr>
            <w:tcW w:w="900" w:type="dxa"/>
          </w:tcPr>
          <w:p w14:paraId="3280DD8C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9</w:t>
            </w:r>
          </w:p>
        </w:tc>
        <w:tc>
          <w:tcPr>
            <w:tcW w:w="901" w:type="dxa"/>
          </w:tcPr>
          <w:p w14:paraId="14C0019B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31</w:t>
            </w:r>
          </w:p>
        </w:tc>
        <w:tc>
          <w:tcPr>
            <w:tcW w:w="901" w:type="dxa"/>
          </w:tcPr>
          <w:p w14:paraId="250A49B3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28</w:t>
            </w:r>
          </w:p>
        </w:tc>
        <w:tc>
          <w:tcPr>
            <w:tcW w:w="1029" w:type="dxa"/>
          </w:tcPr>
          <w:p w14:paraId="16BA2492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9</w:t>
            </w:r>
          </w:p>
        </w:tc>
        <w:tc>
          <w:tcPr>
            <w:tcW w:w="1157" w:type="dxa"/>
          </w:tcPr>
          <w:p w14:paraId="7E19AA46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3</w:t>
            </w:r>
          </w:p>
        </w:tc>
      </w:tr>
      <w:tr w:rsidR="005A6EC1" w14:paraId="4EEAEDCC" w14:textId="77777777" w:rsidTr="005A6EC1">
        <w:tc>
          <w:tcPr>
            <w:tcW w:w="1277" w:type="dxa"/>
          </w:tcPr>
          <w:p w14:paraId="375608FC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5</w:t>
            </w:r>
          </w:p>
        </w:tc>
        <w:tc>
          <w:tcPr>
            <w:tcW w:w="2711" w:type="dxa"/>
          </w:tcPr>
          <w:p w14:paraId="7AA372E0" w14:textId="77777777" w:rsidR="005A6EC1" w:rsidRPr="00784DC7" w:rsidRDefault="005A6EC1" w:rsidP="005A6EC1">
            <w:pPr>
              <w:rPr>
                <w:sz w:val="24"/>
                <w:szCs w:val="24"/>
              </w:rPr>
            </w:pPr>
            <w:r w:rsidRPr="00784DC7">
              <w:rPr>
                <w:i/>
                <w:sz w:val="24"/>
                <w:szCs w:val="24"/>
              </w:rPr>
              <w:t>Число попаданий</w:t>
            </w:r>
          </w:p>
        </w:tc>
        <w:tc>
          <w:tcPr>
            <w:tcW w:w="900" w:type="dxa"/>
          </w:tcPr>
          <w:p w14:paraId="6B7AF894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5</w:t>
            </w:r>
          </w:p>
        </w:tc>
        <w:tc>
          <w:tcPr>
            <w:tcW w:w="900" w:type="dxa"/>
          </w:tcPr>
          <w:p w14:paraId="679F33AF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4</w:t>
            </w:r>
          </w:p>
        </w:tc>
        <w:tc>
          <w:tcPr>
            <w:tcW w:w="901" w:type="dxa"/>
          </w:tcPr>
          <w:p w14:paraId="618EAC65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33</w:t>
            </w:r>
          </w:p>
        </w:tc>
        <w:tc>
          <w:tcPr>
            <w:tcW w:w="901" w:type="dxa"/>
          </w:tcPr>
          <w:p w14:paraId="39788724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27</w:t>
            </w:r>
          </w:p>
        </w:tc>
        <w:tc>
          <w:tcPr>
            <w:tcW w:w="1029" w:type="dxa"/>
          </w:tcPr>
          <w:p w14:paraId="5FE551DC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8</w:t>
            </w:r>
          </w:p>
        </w:tc>
        <w:tc>
          <w:tcPr>
            <w:tcW w:w="1157" w:type="dxa"/>
          </w:tcPr>
          <w:p w14:paraId="7B824055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3</w:t>
            </w:r>
          </w:p>
        </w:tc>
      </w:tr>
      <w:tr w:rsidR="005A6EC1" w14:paraId="2249A4F3" w14:textId="77777777" w:rsidTr="005A6EC1">
        <w:tc>
          <w:tcPr>
            <w:tcW w:w="1277" w:type="dxa"/>
          </w:tcPr>
          <w:p w14:paraId="25B17AC3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6</w:t>
            </w:r>
          </w:p>
        </w:tc>
        <w:tc>
          <w:tcPr>
            <w:tcW w:w="2711" w:type="dxa"/>
          </w:tcPr>
          <w:p w14:paraId="24BF418A" w14:textId="77777777" w:rsidR="005A6EC1" w:rsidRPr="00784DC7" w:rsidRDefault="005A6EC1" w:rsidP="005A6EC1">
            <w:pPr>
              <w:rPr>
                <w:sz w:val="24"/>
                <w:szCs w:val="24"/>
              </w:rPr>
            </w:pPr>
            <w:r w:rsidRPr="00784DC7">
              <w:rPr>
                <w:i/>
                <w:sz w:val="24"/>
                <w:szCs w:val="24"/>
              </w:rPr>
              <w:t>Число попаданий</w:t>
            </w:r>
          </w:p>
        </w:tc>
        <w:tc>
          <w:tcPr>
            <w:tcW w:w="900" w:type="dxa"/>
          </w:tcPr>
          <w:p w14:paraId="58421589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6</w:t>
            </w:r>
          </w:p>
        </w:tc>
        <w:tc>
          <w:tcPr>
            <w:tcW w:w="900" w:type="dxa"/>
          </w:tcPr>
          <w:p w14:paraId="7A4110C4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3</w:t>
            </w:r>
          </w:p>
        </w:tc>
        <w:tc>
          <w:tcPr>
            <w:tcW w:w="901" w:type="dxa"/>
          </w:tcPr>
          <w:p w14:paraId="2D2D33E7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32</w:t>
            </w:r>
          </w:p>
        </w:tc>
        <w:tc>
          <w:tcPr>
            <w:tcW w:w="901" w:type="dxa"/>
          </w:tcPr>
          <w:p w14:paraId="3A2CF2C5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28</w:t>
            </w:r>
          </w:p>
        </w:tc>
        <w:tc>
          <w:tcPr>
            <w:tcW w:w="1029" w:type="dxa"/>
          </w:tcPr>
          <w:p w14:paraId="696A3ED7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7</w:t>
            </w:r>
          </w:p>
        </w:tc>
        <w:tc>
          <w:tcPr>
            <w:tcW w:w="1157" w:type="dxa"/>
          </w:tcPr>
          <w:p w14:paraId="2BF99EB1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4</w:t>
            </w:r>
          </w:p>
        </w:tc>
      </w:tr>
      <w:tr w:rsidR="005A6EC1" w14:paraId="142B383C" w14:textId="77777777" w:rsidTr="005A6EC1">
        <w:tc>
          <w:tcPr>
            <w:tcW w:w="1277" w:type="dxa"/>
          </w:tcPr>
          <w:p w14:paraId="7E49BE0A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7</w:t>
            </w:r>
          </w:p>
        </w:tc>
        <w:tc>
          <w:tcPr>
            <w:tcW w:w="2711" w:type="dxa"/>
          </w:tcPr>
          <w:p w14:paraId="6E0C7593" w14:textId="77777777" w:rsidR="005A6EC1" w:rsidRPr="00784DC7" w:rsidRDefault="005A6EC1" w:rsidP="005A6EC1">
            <w:pPr>
              <w:rPr>
                <w:sz w:val="24"/>
                <w:szCs w:val="24"/>
              </w:rPr>
            </w:pPr>
            <w:r w:rsidRPr="00784DC7">
              <w:rPr>
                <w:i/>
                <w:sz w:val="24"/>
                <w:szCs w:val="24"/>
              </w:rPr>
              <w:t>Число попаданий</w:t>
            </w:r>
          </w:p>
        </w:tc>
        <w:tc>
          <w:tcPr>
            <w:tcW w:w="900" w:type="dxa"/>
          </w:tcPr>
          <w:p w14:paraId="6F0770A0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8</w:t>
            </w:r>
          </w:p>
        </w:tc>
        <w:tc>
          <w:tcPr>
            <w:tcW w:w="900" w:type="dxa"/>
          </w:tcPr>
          <w:p w14:paraId="0B789D71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1</w:t>
            </w:r>
          </w:p>
        </w:tc>
        <w:tc>
          <w:tcPr>
            <w:tcW w:w="901" w:type="dxa"/>
          </w:tcPr>
          <w:p w14:paraId="2D3CC082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32</w:t>
            </w:r>
          </w:p>
        </w:tc>
        <w:tc>
          <w:tcPr>
            <w:tcW w:w="901" w:type="dxa"/>
          </w:tcPr>
          <w:p w14:paraId="0EB20782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28</w:t>
            </w:r>
          </w:p>
        </w:tc>
        <w:tc>
          <w:tcPr>
            <w:tcW w:w="1029" w:type="dxa"/>
          </w:tcPr>
          <w:p w14:paraId="5ED6B641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0</w:t>
            </w:r>
          </w:p>
        </w:tc>
        <w:tc>
          <w:tcPr>
            <w:tcW w:w="1157" w:type="dxa"/>
          </w:tcPr>
          <w:p w14:paraId="6E1AC602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1</w:t>
            </w:r>
          </w:p>
        </w:tc>
      </w:tr>
      <w:tr w:rsidR="005A6EC1" w14:paraId="7865A692" w14:textId="77777777" w:rsidTr="005A6EC1">
        <w:tc>
          <w:tcPr>
            <w:tcW w:w="1277" w:type="dxa"/>
          </w:tcPr>
          <w:p w14:paraId="591912DD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8</w:t>
            </w:r>
          </w:p>
        </w:tc>
        <w:tc>
          <w:tcPr>
            <w:tcW w:w="2711" w:type="dxa"/>
          </w:tcPr>
          <w:p w14:paraId="31F5838D" w14:textId="77777777" w:rsidR="005A6EC1" w:rsidRPr="00784DC7" w:rsidRDefault="005A6EC1" w:rsidP="005A6EC1">
            <w:pPr>
              <w:rPr>
                <w:sz w:val="24"/>
                <w:szCs w:val="24"/>
              </w:rPr>
            </w:pPr>
            <w:r w:rsidRPr="00784DC7">
              <w:rPr>
                <w:i/>
                <w:sz w:val="24"/>
                <w:szCs w:val="24"/>
              </w:rPr>
              <w:t>Число попаданий</w:t>
            </w:r>
          </w:p>
        </w:tc>
        <w:tc>
          <w:tcPr>
            <w:tcW w:w="900" w:type="dxa"/>
          </w:tcPr>
          <w:p w14:paraId="32C474D7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8</w:t>
            </w:r>
          </w:p>
        </w:tc>
        <w:tc>
          <w:tcPr>
            <w:tcW w:w="900" w:type="dxa"/>
          </w:tcPr>
          <w:p w14:paraId="35C333EC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1</w:t>
            </w:r>
          </w:p>
        </w:tc>
        <w:tc>
          <w:tcPr>
            <w:tcW w:w="901" w:type="dxa"/>
          </w:tcPr>
          <w:p w14:paraId="1CABBA15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28</w:t>
            </w:r>
          </w:p>
        </w:tc>
        <w:tc>
          <w:tcPr>
            <w:tcW w:w="901" w:type="dxa"/>
          </w:tcPr>
          <w:p w14:paraId="030E66D6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32</w:t>
            </w:r>
          </w:p>
        </w:tc>
        <w:tc>
          <w:tcPr>
            <w:tcW w:w="1029" w:type="dxa"/>
          </w:tcPr>
          <w:p w14:paraId="5A8BE3DA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1</w:t>
            </w:r>
          </w:p>
        </w:tc>
        <w:tc>
          <w:tcPr>
            <w:tcW w:w="1157" w:type="dxa"/>
          </w:tcPr>
          <w:p w14:paraId="43B1004F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0</w:t>
            </w:r>
          </w:p>
        </w:tc>
      </w:tr>
      <w:tr w:rsidR="005A6EC1" w14:paraId="34F8A9E8" w14:textId="77777777" w:rsidTr="005A6EC1">
        <w:tc>
          <w:tcPr>
            <w:tcW w:w="1277" w:type="dxa"/>
          </w:tcPr>
          <w:p w14:paraId="6EB42101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9</w:t>
            </w:r>
          </w:p>
        </w:tc>
        <w:tc>
          <w:tcPr>
            <w:tcW w:w="2711" w:type="dxa"/>
          </w:tcPr>
          <w:p w14:paraId="0F6307D8" w14:textId="77777777" w:rsidR="005A6EC1" w:rsidRPr="00784DC7" w:rsidRDefault="005A6EC1" w:rsidP="005A6EC1">
            <w:pPr>
              <w:rPr>
                <w:sz w:val="24"/>
                <w:szCs w:val="24"/>
              </w:rPr>
            </w:pPr>
            <w:r w:rsidRPr="00784DC7">
              <w:rPr>
                <w:i/>
                <w:sz w:val="24"/>
                <w:szCs w:val="24"/>
              </w:rPr>
              <w:t>Число попаданий</w:t>
            </w:r>
          </w:p>
        </w:tc>
        <w:tc>
          <w:tcPr>
            <w:tcW w:w="900" w:type="dxa"/>
          </w:tcPr>
          <w:p w14:paraId="6530B345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1</w:t>
            </w:r>
          </w:p>
        </w:tc>
        <w:tc>
          <w:tcPr>
            <w:tcW w:w="900" w:type="dxa"/>
          </w:tcPr>
          <w:p w14:paraId="185A5B0D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8</w:t>
            </w:r>
          </w:p>
        </w:tc>
        <w:tc>
          <w:tcPr>
            <w:tcW w:w="901" w:type="dxa"/>
          </w:tcPr>
          <w:p w14:paraId="5D63B44C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29</w:t>
            </w:r>
          </w:p>
        </w:tc>
        <w:tc>
          <w:tcPr>
            <w:tcW w:w="901" w:type="dxa"/>
          </w:tcPr>
          <w:p w14:paraId="5508B8C0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31</w:t>
            </w:r>
          </w:p>
        </w:tc>
        <w:tc>
          <w:tcPr>
            <w:tcW w:w="1029" w:type="dxa"/>
          </w:tcPr>
          <w:p w14:paraId="4AA4823A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1</w:t>
            </w:r>
          </w:p>
        </w:tc>
        <w:tc>
          <w:tcPr>
            <w:tcW w:w="1157" w:type="dxa"/>
          </w:tcPr>
          <w:p w14:paraId="2424DB2A" w14:textId="77777777" w:rsidR="005A6EC1" w:rsidRPr="00784DC7" w:rsidRDefault="005A6EC1" w:rsidP="005A6EC1">
            <w:pPr>
              <w:pStyle w:val="a8"/>
              <w:tabs>
                <w:tab w:val="left" w:pos="851"/>
              </w:tabs>
              <w:ind w:left="0"/>
              <w:jc w:val="both"/>
              <w:rPr>
                <w:i/>
                <w:szCs w:val="24"/>
              </w:rPr>
            </w:pPr>
            <w:r w:rsidRPr="00784DC7">
              <w:rPr>
                <w:i/>
                <w:szCs w:val="24"/>
              </w:rPr>
              <w:t>10</w:t>
            </w:r>
          </w:p>
        </w:tc>
      </w:tr>
    </w:tbl>
    <w:p w14:paraId="429B0658" w14:textId="77777777" w:rsidR="005A6EC1" w:rsidRDefault="005A6EC1" w:rsidP="005A6EC1">
      <w:pPr>
        <w:pStyle w:val="a8"/>
        <w:tabs>
          <w:tab w:val="left" w:pos="851"/>
        </w:tabs>
        <w:jc w:val="both"/>
        <w:rPr>
          <w:i/>
          <w:sz w:val="32"/>
          <w:szCs w:val="32"/>
        </w:rPr>
      </w:pPr>
    </w:p>
    <w:p w14:paraId="504F285F" w14:textId="77777777" w:rsidR="005A6EC1" w:rsidRDefault="005A6EC1" w:rsidP="005A6EC1">
      <w:pPr>
        <w:pStyle w:val="a8"/>
        <w:tabs>
          <w:tab w:val="left" w:pos="851"/>
        </w:tabs>
        <w:jc w:val="both"/>
        <w:rPr>
          <w:i/>
          <w:sz w:val="32"/>
          <w:szCs w:val="32"/>
        </w:rPr>
      </w:pPr>
      <w:r>
        <w:rPr>
          <w:i/>
          <w:sz w:val="32"/>
          <w:szCs w:val="32"/>
        </w:rPr>
        <w:t>Замечание.</w:t>
      </w:r>
    </w:p>
    <w:p w14:paraId="07CCAC84" w14:textId="77777777" w:rsidR="005A6EC1" w:rsidRPr="00486369" w:rsidRDefault="005A6EC1" w:rsidP="005A6EC1">
      <w:pPr>
        <w:pStyle w:val="a8"/>
        <w:numPr>
          <w:ilvl w:val="0"/>
          <w:numId w:val="5"/>
        </w:numPr>
        <w:jc w:val="both"/>
        <w:rPr>
          <w:sz w:val="20"/>
          <w:szCs w:val="20"/>
        </w:rPr>
      </w:pPr>
      <w:r w:rsidRPr="00486369">
        <w:rPr>
          <w:caps/>
          <w:color w:val="2D3038"/>
          <w:sz w:val="20"/>
          <w:szCs w:val="20"/>
        </w:rPr>
        <w:t>ТАБЛИЦА КРИТИЧЕСКИХ ТОЧЕК РАСПРЕДЕЛЕНИЯ Χ2 (ХИ-КВАДРАТ) КРИТЕРИЯ ПИРСОНА представлена в приложении 2 (см. задание накурсовую работу с методическими указаниями)</w:t>
      </w:r>
    </w:p>
    <w:p w14:paraId="5202FBEC" w14:textId="77777777" w:rsidR="005A6EC1" w:rsidRPr="00486369" w:rsidRDefault="005A6EC1" w:rsidP="005A6EC1">
      <w:pPr>
        <w:pStyle w:val="a8"/>
        <w:numPr>
          <w:ilvl w:val="0"/>
          <w:numId w:val="5"/>
        </w:numPr>
        <w:jc w:val="both"/>
        <w:rPr>
          <w:color w:val="00B0F0"/>
          <w:szCs w:val="24"/>
        </w:rPr>
      </w:pPr>
      <w:r w:rsidRPr="00486369">
        <w:rPr>
          <w:szCs w:val="24"/>
        </w:rPr>
        <w:t xml:space="preserve">Таблица значений функции Лапласа смотрите в файле: </w:t>
      </w:r>
      <w:proofErr w:type="spellStart"/>
      <w:r w:rsidRPr="005764AD">
        <w:rPr>
          <w:szCs w:val="24"/>
        </w:rPr>
        <w:t>Гмурман</w:t>
      </w:r>
      <w:proofErr w:type="spellEnd"/>
      <w:r w:rsidRPr="005764AD">
        <w:rPr>
          <w:szCs w:val="24"/>
        </w:rPr>
        <w:t>. Руководство к решению задач</w:t>
      </w:r>
      <w:r>
        <w:rPr>
          <w:szCs w:val="24"/>
        </w:rPr>
        <w:t xml:space="preserve">. </w:t>
      </w:r>
      <w:r>
        <w:rPr>
          <w:szCs w:val="24"/>
          <w:lang w:val="en-US"/>
        </w:rPr>
        <w:t>Pdf</w:t>
      </w:r>
      <w:r w:rsidRPr="005764AD">
        <w:rPr>
          <w:szCs w:val="24"/>
        </w:rPr>
        <w:t xml:space="preserve"> </w:t>
      </w:r>
      <w:r>
        <w:rPr>
          <w:szCs w:val="24"/>
        </w:rPr>
        <w:t xml:space="preserve">(В.Е. </w:t>
      </w:r>
      <w:proofErr w:type="spellStart"/>
      <w:r>
        <w:rPr>
          <w:szCs w:val="24"/>
        </w:rPr>
        <w:t>Гмурман</w:t>
      </w:r>
      <w:proofErr w:type="spellEnd"/>
      <w:r>
        <w:rPr>
          <w:szCs w:val="24"/>
        </w:rPr>
        <w:t xml:space="preserve"> Руководство к решению задач по теории вероятностей и математической статистике </w:t>
      </w:r>
      <w:r w:rsidRPr="00486369">
        <w:rPr>
          <w:color w:val="0070C0"/>
          <w:szCs w:val="24"/>
        </w:rPr>
        <w:t>Приложение 2</w:t>
      </w:r>
      <w:r>
        <w:rPr>
          <w:szCs w:val="24"/>
        </w:rPr>
        <w:t xml:space="preserve"> </w:t>
      </w:r>
      <w:r w:rsidRPr="00486369">
        <w:rPr>
          <w:color w:val="00B0F0"/>
          <w:szCs w:val="24"/>
        </w:rPr>
        <w:t>Таблица значений функции Лапласа</w:t>
      </w:r>
      <w:r>
        <w:rPr>
          <w:color w:val="000000" w:themeColor="text1"/>
          <w:szCs w:val="24"/>
        </w:rPr>
        <w:t>)</w:t>
      </w:r>
    </w:p>
    <w:p w14:paraId="541626F9" w14:textId="717FB8A1" w:rsidR="00D87550" w:rsidRDefault="00D87550" w:rsidP="00D87550">
      <w:pPr>
        <w:pStyle w:val="11"/>
        <w:spacing w:after="360"/>
        <w:ind w:firstLine="0"/>
        <w:jc w:val="center"/>
      </w:pPr>
      <w:r>
        <w:rPr>
          <w:b/>
          <w:bCs/>
        </w:rPr>
        <w:t>Примерные оценочные материалы, применяемые при проведении</w:t>
      </w:r>
      <w:r>
        <w:rPr>
          <w:b/>
          <w:bCs/>
        </w:rPr>
        <w:br/>
        <w:t>защиты курсовой работы по дисциплине (модулю)</w:t>
      </w:r>
      <w:r w:rsidR="00BC77F2">
        <w:rPr>
          <w:b/>
          <w:bCs/>
        </w:rPr>
        <w:t xml:space="preserve"> </w:t>
      </w:r>
      <w:r w:rsidR="00EF6537">
        <w:rPr>
          <w:b/>
          <w:bCs/>
          <w:lang w:eastAsia="ru-RU" w:bidi="ru-RU"/>
        </w:rPr>
        <w:t>на втором курсе</w:t>
      </w:r>
    </w:p>
    <w:p w14:paraId="7333156A" w14:textId="5EF37663" w:rsidR="00EF6537" w:rsidRPr="00CC4134" w:rsidRDefault="00EF6537" w:rsidP="00EF6537">
      <w:pPr>
        <w:widowControl w:val="0"/>
        <w:spacing w:after="360"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</w:pPr>
      <w:r w:rsidRPr="00CC4134"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«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Математическое моделирование в профессиональной деятельности</w:t>
      </w:r>
      <w:r w:rsidRPr="00CC4134"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»</w:t>
      </w:r>
    </w:p>
    <w:p w14:paraId="2BDC20CB" w14:textId="5B16078C" w:rsidR="00D87550" w:rsidRDefault="00D87550" w:rsidP="00D87550">
      <w:pPr>
        <w:pStyle w:val="11"/>
        <w:spacing w:after="360"/>
        <w:ind w:firstLine="720"/>
        <w:jc w:val="both"/>
      </w:pPr>
      <w:r>
        <w:t xml:space="preserve">При проведении защиты курсовой обучающемуся предлагается </w:t>
      </w:r>
      <w:r w:rsidR="00EF6537">
        <w:t xml:space="preserve">пройти </w:t>
      </w:r>
      <w:proofErr w:type="gramStart"/>
      <w:r w:rsidR="00EF6537">
        <w:t>тесты</w:t>
      </w:r>
      <w:proofErr w:type="gramEnd"/>
      <w:r w:rsidR="00EF6537">
        <w:t xml:space="preserve"> размещенные в ЭУК (итоговый тест)</w:t>
      </w:r>
      <w:r>
        <w:t>, заданный ему согласно тематике курсовой работы.</w:t>
      </w:r>
    </w:p>
    <w:p w14:paraId="36E2E716" w14:textId="2F2B3F09" w:rsidR="00D87550" w:rsidRDefault="005A6EC1" w:rsidP="00D87550">
      <w:pPr>
        <w:pStyle w:val="11"/>
        <w:spacing w:after="360"/>
        <w:ind w:firstLine="720"/>
        <w:jc w:val="both"/>
      </w:pPr>
      <w:r>
        <w:lastRenderedPageBreak/>
        <w:t xml:space="preserve">Примерный перечень вопросов на защиту </w:t>
      </w:r>
      <w:r w:rsidR="00D87550">
        <w:t>курсовой работы:</w:t>
      </w:r>
    </w:p>
    <w:p w14:paraId="3BCE2A1F" w14:textId="77777777" w:rsidR="005A6EC1" w:rsidRPr="005A6EC1" w:rsidRDefault="005A6EC1" w:rsidP="005A6EC1">
      <w:pPr>
        <w:pStyle w:val="11"/>
        <w:spacing w:after="360"/>
        <w:ind w:firstLine="720"/>
        <w:jc w:val="both"/>
        <w:rPr>
          <w:b/>
        </w:rPr>
      </w:pPr>
      <w:r w:rsidRPr="005A6EC1">
        <w:rPr>
          <w:b/>
        </w:rPr>
        <w:t>Общие сведения о тесте</w:t>
      </w:r>
    </w:p>
    <w:p w14:paraId="6F32BB1B" w14:textId="77777777" w:rsidR="005A6EC1" w:rsidRPr="005A6EC1" w:rsidRDefault="005A6EC1" w:rsidP="005A6EC1">
      <w:pPr>
        <w:pStyle w:val="11"/>
        <w:spacing w:after="360"/>
        <w:ind w:firstLine="720"/>
        <w:jc w:val="both"/>
      </w:pPr>
    </w:p>
    <w:p w14:paraId="0840DE78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 xml:space="preserve">Назначение теста: </w:t>
      </w:r>
      <w:sdt>
        <w:sdtPr>
          <w:id w:val="1434164532"/>
          <w:placeholder>
            <w:docPart w:val="0E70C5A1877144F2AD2D4A83BBBEBFDB"/>
          </w:placeholder>
          <w:dropDownList>
            <w:listItem w:value="Выберите элемент."/>
            <w:listItem w:displayText="Тест. Входной контроль знаний" w:value="Тест. Входной контроль знаний"/>
            <w:listItem w:displayText="Тест. Выходной контроль знаний" w:value="Тест. Выходной контроль знаний"/>
            <w:listItem w:displayText="Тест. По Разделу 1" w:value="Тест. По Разделу 1"/>
            <w:listItem w:displayText="Тест. По разделу 2" w:value="Тест. По разделу 2"/>
            <w:listItem w:displayText="Тест. По разделу 3" w:value="Тест. По разделу 3"/>
            <w:listItem w:displayText="Тест. По разделу 4" w:value="Тест. По разделу 4"/>
            <w:listItem w:displayText="Тест. По разделу 5" w:value="Тест. По разделу 5"/>
            <w:listItem w:displayText="Тест. По разделу 6" w:value="Тест. По разделу 6"/>
            <w:listItem w:displayText="Тест. По разделу 7" w:value="Тест. По разделу 7"/>
            <w:listItem w:displayText="Тест. По разделу 8" w:value="Тест. По разделу 8"/>
            <w:listItem w:displayText="Тест. По разделу 9" w:value="Тест. По разделу 9"/>
            <w:listItem w:displayText="Тест. По разделу 10" w:value="Тест. По разделу 10"/>
            <w:listItem w:displayText="Тест. КСР" w:value="Тест. КСР"/>
            <w:listItem w:displayText="Тест. К" w:value="Тест. К"/>
            <w:listItem w:displayText="Тест. КР" w:value="Тест. КР"/>
            <w:listItem w:displayText="Тест. КП" w:value="Тест. КП"/>
            <w:listItem w:displayText="Итоговый тест" w:value="Итоговый тест"/>
          </w:dropDownList>
        </w:sdtPr>
        <w:sdtEndPr/>
        <w:sdtContent>
          <w:r w:rsidRPr="005A6EC1">
            <w:t>Итоговый тест</w:t>
          </w:r>
        </w:sdtContent>
      </w:sdt>
    </w:p>
    <w:p w14:paraId="3BA3452F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>Норма времени на тестирование: 90 мин</w:t>
      </w:r>
    </w:p>
    <w:p w14:paraId="01A200A2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>Всего вопросов в тесте:30</w:t>
      </w:r>
    </w:p>
    <w:p w14:paraId="3EFEF130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>Количество категорий (разделов):1</w:t>
      </w:r>
    </w:p>
    <w:p w14:paraId="557789F7" w14:textId="77777777" w:rsidR="005A6EC1" w:rsidRPr="005A6EC1" w:rsidRDefault="005A6EC1" w:rsidP="005A6EC1">
      <w:pPr>
        <w:pStyle w:val="11"/>
        <w:spacing w:after="360"/>
        <w:ind w:firstLine="720"/>
        <w:jc w:val="both"/>
      </w:pPr>
    </w:p>
    <w:p w14:paraId="65F4B1A1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>Критерии оценок:</w:t>
      </w:r>
    </w:p>
    <w:tbl>
      <w:tblPr>
        <w:tblW w:w="0" w:type="auto"/>
        <w:tblInd w:w="398" w:type="dxa"/>
        <w:tblLook w:val="04A0" w:firstRow="1" w:lastRow="0" w:firstColumn="1" w:lastColumn="0" w:noHBand="0" w:noVBand="1"/>
      </w:tblPr>
      <w:tblGrid>
        <w:gridCol w:w="1105"/>
        <w:gridCol w:w="1120"/>
        <w:gridCol w:w="1078"/>
        <w:gridCol w:w="1123"/>
        <w:gridCol w:w="1246"/>
        <w:gridCol w:w="789"/>
        <w:gridCol w:w="2550"/>
      </w:tblGrid>
      <w:tr w:rsidR="005A6EC1" w:rsidRPr="005A6EC1" w14:paraId="5A8F256B" w14:textId="77777777" w:rsidTr="005A6EC1">
        <w:trPr>
          <w:trHeight w:val="223"/>
        </w:trPr>
        <w:tc>
          <w:tcPr>
            <w:tcW w:w="475" w:type="dxa"/>
            <w:vAlign w:val="center"/>
            <w:hideMark/>
          </w:tcPr>
          <w:p w14:paraId="774F52B7" w14:textId="77777777" w:rsidR="005A6EC1" w:rsidRPr="005A6EC1" w:rsidRDefault="005A6EC1" w:rsidP="005A6EC1">
            <w:pPr>
              <w:pStyle w:val="11"/>
              <w:ind w:firstLine="0"/>
              <w:jc w:val="both"/>
            </w:pPr>
            <w:r w:rsidRPr="005A6EC1">
              <w:t>от</w:t>
            </w:r>
          </w:p>
        </w:tc>
        <w:tc>
          <w:tcPr>
            <w:tcW w:w="636" w:type="dxa"/>
            <w:vAlign w:val="center"/>
            <w:hideMark/>
          </w:tcPr>
          <w:p w14:paraId="39251F88" w14:textId="77777777" w:rsidR="005A6EC1" w:rsidRPr="005A6EC1" w:rsidRDefault="005A6EC1" w:rsidP="005A6EC1">
            <w:pPr>
              <w:pStyle w:val="11"/>
              <w:jc w:val="both"/>
            </w:pPr>
            <w:r w:rsidRPr="005A6EC1">
              <w:t>0</w:t>
            </w:r>
          </w:p>
        </w:tc>
        <w:tc>
          <w:tcPr>
            <w:tcW w:w="449" w:type="dxa"/>
            <w:vAlign w:val="center"/>
            <w:hideMark/>
          </w:tcPr>
          <w:p w14:paraId="6037715B" w14:textId="77777777" w:rsidR="005A6EC1" w:rsidRPr="005A6EC1" w:rsidRDefault="005A6EC1" w:rsidP="005A6EC1">
            <w:pPr>
              <w:pStyle w:val="11"/>
              <w:jc w:val="both"/>
            </w:pPr>
            <w:r w:rsidRPr="005A6EC1">
              <w:t>%</w:t>
            </w:r>
          </w:p>
        </w:tc>
        <w:tc>
          <w:tcPr>
            <w:tcW w:w="510" w:type="dxa"/>
            <w:vAlign w:val="center"/>
            <w:hideMark/>
          </w:tcPr>
          <w:p w14:paraId="4A049ECD" w14:textId="77777777" w:rsidR="005A6EC1" w:rsidRPr="005A6EC1" w:rsidRDefault="005A6EC1" w:rsidP="005A6EC1">
            <w:pPr>
              <w:pStyle w:val="11"/>
              <w:ind w:firstLine="0"/>
              <w:jc w:val="both"/>
            </w:pPr>
            <w:r w:rsidRPr="005A6EC1">
              <w:t>до</w:t>
            </w:r>
          </w:p>
        </w:tc>
        <w:tc>
          <w:tcPr>
            <w:tcW w:w="636" w:type="dxa"/>
            <w:vAlign w:val="center"/>
            <w:hideMark/>
          </w:tcPr>
          <w:p w14:paraId="2E4D0A25" w14:textId="77777777" w:rsidR="005A6EC1" w:rsidRPr="005A6EC1" w:rsidRDefault="005A6EC1" w:rsidP="005A6EC1">
            <w:pPr>
              <w:pStyle w:val="11"/>
              <w:ind w:firstLine="0"/>
              <w:jc w:val="both"/>
            </w:pPr>
            <w:r w:rsidRPr="005A6EC1">
              <w:t>40</w:t>
            </w:r>
          </w:p>
        </w:tc>
        <w:tc>
          <w:tcPr>
            <w:tcW w:w="505" w:type="dxa"/>
            <w:vAlign w:val="center"/>
            <w:hideMark/>
          </w:tcPr>
          <w:p w14:paraId="5C8B07F4" w14:textId="77777777" w:rsidR="005A6EC1" w:rsidRPr="005A6EC1" w:rsidRDefault="005A6EC1" w:rsidP="005A6EC1">
            <w:pPr>
              <w:pStyle w:val="11"/>
              <w:jc w:val="both"/>
            </w:pPr>
            <w:r w:rsidRPr="005A6EC1">
              <w:t>%</w:t>
            </w:r>
          </w:p>
        </w:tc>
        <w:tc>
          <w:tcPr>
            <w:tcW w:w="2311" w:type="dxa"/>
            <w:vAlign w:val="center"/>
            <w:hideMark/>
          </w:tcPr>
          <w:p w14:paraId="5CBD05AA" w14:textId="77777777" w:rsidR="005A6EC1" w:rsidRPr="005A6EC1" w:rsidRDefault="005A6EC1" w:rsidP="005A6EC1">
            <w:pPr>
              <w:pStyle w:val="11"/>
              <w:ind w:firstLine="0"/>
              <w:jc w:val="both"/>
            </w:pPr>
            <w:r w:rsidRPr="005A6EC1">
              <w:t xml:space="preserve">неудовлетворительно </w:t>
            </w:r>
          </w:p>
        </w:tc>
      </w:tr>
      <w:tr w:rsidR="005A6EC1" w:rsidRPr="005A6EC1" w14:paraId="7520C06C" w14:textId="77777777" w:rsidTr="005A6EC1">
        <w:trPr>
          <w:trHeight w:val="271"/>
        </w:trPr>
        <w:tc>
          <w:tcPr>
            <w:tcW w:w="475" w:type="dxa"/>
            <w:vAlign w:val="center"/>
            <w:hideMark/>
          </w:tcPr>
          <w:p w14:paraId="409B71D5" w14:textId="77777777" w:rsidR="005A6EC1" w:rsidRPr="005A6EC1" w:rsidRDefault="005A6EC1" w:rsidP="005A6EC1">
            <w:pPr>
              <w:pStyle w:val="11"/>
              <w:ind w:firstLine="0"/>
              <w:jc w:val="both"/>
            </w:pPr>
            <w:r w:rsidRPr="005A6EC1">
              <w:t>от</w:t>
            </w:r>
          </w:p>
        </w:tc>
        <w:tc>
          <w:tcPr>
            <w:tcW w:w="636" w:type="dxa"/>
            <w:vAlign w:val="center"/>
            <w:hideMark/>
          </w:tcPr>
          <w:p w14:paraId="266ACACD" w14:textId="77777777" w:rsidR="005A6EC1" w:rsidRPr="005A6EC1" w:rsidRDefault="005A6EC1" w:rsidP="005A6EC1">
            <w:pPr>
              <w:pStyle w:val="11"/>
              <w:ind w:firstLine="0"/>
              <w:jc w:val="both"/>
            </w:pPr>
            <w:r w:rsidRPr="005A6EC1">
              <w:t>40</w:t>
            </w:r>
          </w:p>
        </w:tc>
        <w:tc>
          <w:tcPr>
            <w:tcW w:w="449" w:type="dxa"/>
            <w:vAlign w:val="center"/>
            <w:hideMark/>
          </w:tcPr>
          <w:p w14:paraId="69F2ECD1" w14:textId="77777777" w:rsidR="005A6EC1" w:rsidRPr="005A6EC1" w:rsidRDefault="005A6EC1" w:rsidP="005A6EC1">
            <w:pPr>
              <w:pStyle w:val="11"/>
              <w:jc w:val="both"/>
            </w:pPr>
            <w:r w:rsidRPr="005A6EC1">
              <w:t>%</w:t>
            </w:r>
          </w:p>
        </w:tc>
        <w:tc>
          <w:tcPr>
            <w:tcW w:w="510" w:type="dxa"/>
            <w:vAlign w:val="center"/>
            <w:hideMark/>
          </w:tcPr>
          <w:p w14:paraId="2773FFAB" w14:textId="77777777" w:rsidR="005A6EC1" w:rsidRPr="005A6EC1" w:rsidRDefault="005A6EC1" w:rsidP="005A6EC1">
            <w:pPr>
              <w:pStyle w:val="11"/>
              <w:ind w:firstLine="0"/>
              <w:jc w:val="both"/>
            </w:pPr>
            <w:r w:rsidRPr="005A6EC1">
              <w:t>до</w:t>
            </w:r>
          </w:p>
        </w:tc>
        <w:tc>
          <w:tcPr>
            <w:tcW w:w="636" w:type="dxa"/>
            <w:vAlign w:val="center"/>
            <w:hideMark/>
          </w:tcPr>
          <w:p w14:paraId="2824129F" w14:textId="77777777" w:rsidR="005A6EC1" w:rsidRPr="005A6EC1" w:rsidRDefault="005A6EC1" w:rsidP="005A6EC1">
            <w:pPr>
              <w:pStyle w:val="11"/>
              <w:ind w:firstLine="0"/>
              <w:jc w:val="both"/>
            </w:pPr>
            <w:r w:rsidRPr="005A6EC1">
              <w:t>60</w:t>
            </w:r>
          </w:p>
        </w:tc>
        <w:tc>
          <w:tcPr>
            <w:tcW w:w="505" w:type="dxa"/>
            <w:vAlign w:val="center"/>
            <w:hideMark/>
          </w:tcPr>
          <w:p w14:paraId="0AEB2CE4" w14:textId="77777777" w:rsidR="005A6EC1" w:rsidRPr="005A6EC1" w:rsidRDefault="005A6EC1" w:rsidP="005A6EC1">
            <w:pPr>
              <w:pStyle w:val="11"/>
              <w:jc w:val="both"/>
            </w:pPr>
            <w:r w:rsidRPr="005A6EC1">
              <w:t>%</w:t>
            </w:r>
          </w:p>
        </w:tc>
        <w:tc>
          <w:tcPr>
            <w:tcW w:w="2311" w:type="dxa"/>
            <w:vAlign w:val="center"/>
            <w:hideMark/>
          </w:tcPr>
          <w:p w14:paraId="7B25D31C" w14:textId="77777777" w:rsidR="005A6EC1" w:rsidRPr="005A6EC1" w:rsidRDefault="005A6EC1" w:rsidP="005A6EC1">
            <w:pPr>
              <w:pStyle w:val="11"/>
              <w:ind w:firstLine="0"/>
              <w:jc w:val="both"/>
            </w:pPr>
            <w:r w:rsidRPr="005A6EC1">
              <w:t xml:space="preserve">удовлетворительно </w:t>
            </w:r>
          </w:p>
        </w:tc>
      </w:tr>
      <w:tr w:rsidR="005A6EC1" w:rsidRPr="005A6EC1" w14:paraId="61DC88FE" w14:textId="77777777" w:rsidTr="005A6EC1">
        <w:trPr>
          <w:trHeight w:val="344"/>
        </w:trPr>
        <w:tc>
          <w:tcPr>
            <w:tcW w:w="475" w:type="dxa"/>
            <w:vAlign w:val="center"/>
            <w:hideMark/>
          </w:tcPr>
          <w:p w14:paraId="0482D4C4" w14:textId="77777777" w:rsidR="005A6EC1" w:rsidRPr="005A6EC1" w:rsidRDefault="005A6EC1" w:rsidP="005A6EC1">
            <w:pPr>
              <w:pStyle w:val="11"/>
              <w:ind w:firstLine="0"/>
              <w:jc w:val="both"/>
            </w:pPr>
            <w:r w:rsidRPr="005A6EC1">
              <w:t>от</w:t>
            </w:r>
          </w:p>
        </w:tc>
        <w:tc>
          <w:tcPr>
            <w:tcW w:w="636" w:type="dxa"/>
            <w:vAlign w:val="center"/>
            <w:hideMark/>
          </w:tcPr>
          <w:p w14:paraId="2A291B7A" w14:textId="77777777" w:rsidR="005A6EC1" w:rsidRPr="005A6EC1" w:rsidRDefault="005A6EC1" w:rsidP="005A6EC1">
            <w:pPr>
              <w:pStyle w:val="11"/>
              <w:ind w:firstLine="0"/>
              <w:jc w:val="both"/>
            </w:pPr>
            <w:r w:rsidRPr="005A6EC1">
              <w:t>60</w:t>
            </w:r>
          </w:p>
        </w:tc>
        <w:tc>
          <w:tcPr>
            <w:tcW w:w="449" w:type="dxa"/>
            <w:vAlign w:val="center"/>
            <w:hideMark/>
          </w:tcPr>
          <w:p w14:paraId="060FDA9C" w14:textId="77777777" w:rsidR="005A6EC1" w:rsidRPr="005A6EC1" w:rsidRDefault="005A6EC1" w:rsidP="005A6EC1">
            <w:pPr>
              <w:pStyle w:val="11"/>
              <w:jc w:val="both"/>
            </w:pPr>
            <w:r w:rsidRPr="005A6EC1">
              <w:t>%</w:t>
            </w:r>
          </w:p>
        </w:tc>
        <w:tc>
          <w:tcPr>
            <w:tcW w:w="510" w:type="dxa"/>
            <w:vAlign w:val="center"/>
            <w:hideMark/>
          </w:tcPr>
          <w:p w14:paraId="29424A7F" w14:textId="77777777" w:rsidR="005A6EC1" w:rsidRPr="005A6EC1" w:rsidRDefault="005A6EC1" w:rsidP="005A6EC1">
            <w:pPr>
              <w:pStyle w:val="11"/>
              <w:ind w:firstLine="0"/>
              <w:jc w:val="both"/>
            </w:pPr>
            <w:r w:rsidRPr="005A6EC1">
              <w:t>до</w:t>
            </w:r>
          </w:p>
        </w:tc>
        <w:tc>
          <w:tcPr>
            <w:tcW w:w="636" w:type="dxa"/>
            <w:vAlign w:val="center"/>
            <w:hideMark/>
          </w:tcPr>
          <w:p w14:paraId="6F30A9F9" w14:textId="77777777" w:rsidR="005A6EC1" w:rsidRPr="005A6EC1" w:rsidRDefault="005A6EC1" w:rsidP="005A6EC1">
            <w:pPr>
              <w:pStyle w:val="11"/>
              <w:ind w:firstLine="0"/>
              <w:jc w:val="both"/>
              <w:rPr>
                <w:lang w:val="en-US"/>
              </w:rPr>
            </w:pPr>
            <w:r w:rsidRPr="005A6EC1">
              <w:rPr>
                <w:lang w:val="en-US"/>
              </w:rPr>
              <w:t>80</w:t>
            </w:r>
          </w:p>
        </w:tc>
        <w:tc>
          <w:tcPr>
            <w:tcW w:w="505" w:type="dxa"/>
            <w:vAlign w:val="center"/>
            <w:hideMark/>
          </w:tcPr>
          <w:p w14:paraId="38F5AC5E" w14:textId="77777777" w:rsidR="005A6EC1" w:rsidRPr="005A6EC1" w:rsidRDefault="005A6EC1" w:rsidP="005A6EC1">
            <w:pPr>
              <w:pStyle w:val="11"/>
              <w:jc w:val="both"/>
            </w:pPr>
            <w:r w:rsidRPr="005A6EC1">
              <w:t>%</w:t>
            </w:r>
          </w:p>
        </w:tc>
        <w:tc>
          <w:tcPr>
            <w:tcW w:w="2311" w:type="dxa"/>
            <w:vAlign w:val="center"/>
            <w:hideMark/>
          </w:tcPr>
          <w:p w14:paraId="43E2762E" w14:textId="77777777" w:rsidR="005A6EC1" w:rsidRPr="005A6EC1" w:rsidRDefault="005A6EC1" w:rsidP="005A6EC1">
            <w:pPr>
              <w:pStyle w:val="11"/>
              <w:ind w:firstLine="720"/>
              <w:jc w:val="both"/>
            </w:pPr>
            <w:r w:rsidRPr="005A6EC1">
              <w:t>хорошо</w:t>
            </w:r>
          </w:p>
        </w:tc>
      </w:tr>
      <w:tr w:rsidR="005A6EC1" w:rsidRPr="005A6EC1" w14:paraId="472EE7DE" w14:textId="77777777" w:rsidTr="005A6EC1">
        <w:trPr>
          <w:trHeight w:val="344"/>
        </w:trPr>
        <w:tc>
          <w:tcPr>
            <w:tcW w:w="475" w:type="dxa"/>
            <w:vAlign w:val="center"/>
            <w:hideMark/>
          </w:tcPr>
          <w:p w14:paraId="648060A6" w14:textId="77777777" w:rsidR="005A6EC1" w:rsidRPr="005A6EC1" w:rsidRDefault="005A6EC1" w:rsidP="005A6EC1">
            <w:pPr>
              <w:pStyle w:val="11"/>
              <w:ind w:firstLine="720"/>
              <w:jc w:val="both"/>
            </w:pPr>
            <w:r w:rsidRPr="005A6EC1">
              <w:t>от</w:t>
            </w:r>
          </w:p>
        </w:tc>
        <w:tc>
          <w:tcPr>
            <w:tcW w:w="636" w:type="dxa"/>
            <w:vAlign w:val="center"/>
            <w:hideMark/>
          </w:tcPr>
          <w:p w14:paraId="2C089B1F" w14:textId="77777777" w:rsidR="005A6EC1" w:rsidRPr="005A6EC1" w:rsidRDefault="005A6EC1" w:rsidP="005A6EC1">
            <w:pPr>
              <w:pStyle w:val="11"/>
              <w:ind w:firstLine="720"/>
              <w:jc w:val="both"/>
            </w:pPr>
            <w:r w:rsidRPr="005A6EC1">
              <w:rPr>
                <w:lang w:val="en-US"/>
              </w:rPr>
              <w:t>8</w:t>
            </w:r>
            <w:r w:rsidRPr="005A6EC1">
              <w:t>0</w:t>
            </w:r>
          </w:p>
        </w:tc>
        <w:tc>
          <w:tcPr>
            <w:tcW w:w="449" w:type="dxa"/>
            <w:vAlign w:val="center"/>
            <w:hideMark/>
          </w:tcPr>
          <w:p w14:paraId="6133AD6E" w14:textId="77777777" w:rsidR="005A6EC1" w:rsidRPr="005A6EC1" w:rsidRDefault="005A6EC1" w:rsidP="005A6EC1">
            <w:pPr>
              <w:pStyle w:val="11"/>
              <w:ind w:firstLine="720"/>
              <w:jc w:val="both"/>
            </w:pPr>
            <w:r w:rsidRPr="005A6EC1">
              <w:t>%</w:t>
            </w:r>
          </w:p>
        </w:tc>
        <w:tc>
          <w:tcPr>
            <w:tcW w:w="510" w:type="dxa"/>
            <w:vAlign w:val="center"/>
            <w:hideMark/>
          </w:tcPr>
          <w:p w14:paraId="16914582" w14:textId="77777777" w:rsidR="005A6EC1" w:rsidRPr="005A6EC1" w:rsidRDefault="005A6EC1" w:rsidP="005A6EC1">
            <w:pPr>
              <w:pStyle w:val="11"/>
              <w:ind w:firstLine="720"/>
              <w:jc w:val="both"/>
            </w:pPr>
            <w:r w:rsidRPr="005A6EC1">
              <w:t>до</w:t>
            </w:r>
          </w:p>
        </w:tc>
        <w:tc>
          <w:tcPr>
            <w:tcW w:w="636" w:type="dxa"/>
            <w:vAlign w:val="center"/>
            <w:hideMark/>
          </w:tcPr>
          <w:p w14:paraId="5E2438F5" w14:textId="77777777" w:rsidR="005A6EC1" w:rsidRPr="005A6EC1" w:rsidRDefault="005A6EC1" w:rsidP="005A6EC1">
            <w:pPr>
              <w:pStyle w:val="11"/>
              <w:ind w:firstLine="720"/>
              <w:jc w:val="both"/>
            </w:pPr>
            <w:r w:rsidRPr="005A6EC1">
              <w:t>100</w:t>
            </w:r>
          </w:p>
        </w:tc>
        <w:tc>
          <w:tcPr>
            <w:tcW w:w="505" w:type="dxa"/>
            <w:vAlign w:val="center"/>
            <w:hideMark/>
          </w:tcPr>
          <w:p w14:paraId="2EA9F9B4" w14:textId="77777777" w:rsidR="005A6EC1" w:rsidRPr="005A6EC1" w:rsidRDefault="005A6EC1" w:rsidP="005A6EC1">
            <w:pPr>
              <w:pStyle w:val="11"/>
              <w:jc w:val="both"/>
            </w:pPr>
            <w:r w:rsidRPr="005A6EC1">
              <w:t>%</w:t>
            </w:r>
          </w:p>
        </w:tc>
        <w:tc>
          <w:tcPr>
            <w:tcW w:w="2311" w:type="dxa"/>
            <w:vAlign w:val="center"/>
            <w:hideMark/>
          </w:tcPr>
          <w:p w14:paraId="49DD3B0B" w14:textId="77777777" w:rsidR="005A6EC1" w:rsidRPr="005A6EC1" w:rsidRDefault="005A6EC1" w:rsidP="005A6EC1">
            <w:pPr>
              <w:pStyle w:val="11"/>
              <w:ind w:firstLine="720"/>
              <w:jc w:val="both"/>
            </w:pPr>
            <w:r w:rsidRPr="005A6EC1">
              <w:t>отлично</w:t>
            </w:r>
          </w:p>
        </w:tc>
      </w:tr>
    </w:tbl>
    <w:p w14:paraId="6D820570" w14:textId="77777777" w:rsidR="005A6EC1" w:rsidRPr="005A6EC1" w:rsidRDefault="005A6EC1" w:rsidP="005A6EC1">
      <w:pPr>
        <w:pStyle w:val="11"/>
        <w:spacing w:after="360"/>
        <w:ind w:firstLine="720"/>
        <w:jc w:val="both"/>
      </w:pPr>
    </w:p>
    <w:tbl>
      <w:tblPr>
        <w:tblW w:w="9900" w:type="dxa"/>
        <w:tblInd w:w="2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1022"/>
        <w:gridCol w:w="5145"/>
        <w:gridCol w:w="2288"/>
        <w:gridCol w:w="1445"/>
      </w:tblGrid>
      <w:tr w:rsidR="005A6EC1" w:rsidRPr="005A6EC1" w14:paraId="281A6CC8" w14:textId="77777777" w:rsidTr="005A6EC1">
        <w:trPr>
          <w:trHeight w:hRule="exact" w:val="6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7" w:type="dxa"/>
              <w:bottom w:w="0" w:type="dxa"/>
              <w:right w:w="17" w:type="dxa"/>
            </w:tcMar>
            <w:vAlign w:val="center"/>
            <w:hideMark/>
          </w:tcPr>
          <w:p w14:paraId="30179911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  <w:r w:rsidRPr="005A6EC1">
              <w:t>№ раздела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7" w:type="dxa"/>
              <w:bottom w:w="0" w:type="dxa"/>
              <w:right w:w="17" w:type="dxa"/>
            </w:tcMar>
            <w:vAlign w:val="center"/>
            <w:hideMark/>
          </w:tcPr>
          <w:p w14:paraId="1457F2ED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  <w:r w:rsidRPr="005A6EC1">
              <w:t>Название категорий (Разделов)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7" w:type="dxa"/>
              <w:bottom w:w="0" w:type="dxa"/>
              <w:right w:w="17" w:type="dxa"/>
            </w:tcMar>
            <w:vAlign w:val="center"/>
            <w:hideMark/>
          </w:tcPr>
          <w:p w14:paraId="0D0F2818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  <w:r w:rsidRPr="005A6EC1">
              <w:t>Предъявлять вопросов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7" w:type="dxa"/>
              <w:bottom w:w="0" w:type="dxa"/>
              <w:right w:w="17" w:type="dxa"/>
            </w:tcMar>
            <w:vAlign w:val="center"/>
            <w:hideMark/>
          </w:tcPr>
          <w:p w14:paraId="1981EAD3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  <w:r w:rsidRPr="005A6EC1">
              <w:t>Всего вопросов в разделе</w:t>
            </w:r>
          </w:p>
        </w:tc>
      </w:tr>
      <w:tr w:rsidR="005A6EC1" w:rsidRPr="005A6EC1" w14:paraId="6E5E0FC6" w14:textId="77777777" w:rsidTr="005A6EC1">
        <w:trPr>
          <w:trHeight w:val="36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CBFD1D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  <w:r w:rsidRPr="005A6EC1">
              <w:t>1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BA0DCF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  <w:r w:rsidRPr="005A6EC1">
              <w:rPr>
                <w:b/>
              </w:rPr>
              <w:t>Математическое моделирование в профессиональной деятельности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B0BAF4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010D0A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  <w:r w:rsidRPr="005A6EC1">
              <w:t>30</w:t>
            </w:r>
          </w:p>
        </w:tc>
      </w:tr>
      <w:tr w:rsidR="005A6EC1" w:rsidRPr="005A6EC1" w14:paraId="3F7922E0" w14:textId="77777777" w:rsidTr="005A6EC1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900249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  <w:r w:rsidRPr="005A6EC1">
              <w:t>2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B47EF7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779867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1E9CFA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</w:p>
        </w:tc>
      </w:tr>
      <w:tr w:rsidR="005A6EC1" w:rsidRPr="005A6EC1" w14:paraId="5987037D" w14:textId="77777777" w:rsidTr="005A6EC1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3BAF1D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  <w:r w:rsidRPr="005A6EC1">
              <w:t>3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B9A6CD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40FA50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CFA203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</w:p>
        </w:tc>
      </w:tr>
      <w:tr w:rsidR="005A6EC1" w:rsidRPr="005A6EC1" w14:paraId="1EE42899" w14:textId="77777777" w:rsidTr="005A6EC1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9DA74E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  <w:r w:rsidRPr="005A6EC1">
              <w:lastRenderedPageBreak/>
              <w:t>4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282D75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64BE57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E6EB77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</w:p>
        </w:tc>
      </w:tr>
      <w:tr w:rsidR="005A6EC1" w:rsidRPr="005A6EC1" w14:paraId="37178FEB" w14:textId="77777777" w:rsidTr="005A6EC1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F62C81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  <w:r w:rsidRPr="005A6EC1">
              <w:t>5.</w:t>
            </w:r>
          </w:p>
        </w:tc>
        <w:tc>
          <w:tcPr>
            <w:tcW w:w="6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16302C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42E3A0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232A38" w14:textId="77777777" w:rsidR="005A6EC1" w:rsidRPr="005A6EC1" w:rsidRDefault="005A6EC1" w:rsidP="005A6EC1">
            <w:pPr>
              <w:pStyle w:val="11"/>
              <w:spacing w:after="360"/>
              <w:ind w:firstLine="720"/>
              <w:jc w:val="both"/>
            </w:pPr>
          </w:p>
        </w:tc>
      </w:tr>
    </w:tbl>
    <w:p w14:paraId="551E3F19" w14:textId="77777777" w:rsidR="005A6EC1" w:rsidRPr="005A6EC1" w:rsidRDefault="005A6EC1" w:rsidP="005A6EC1">
      <w:pPr>
        <w:pStyle w:val="11"/>
        <w:numPr>
          <w:ilvl w:val="0"/>
          <w:numId w:val="3"/>
        </w:numPr>
        <w:spacing w:after="360"/>
        <w:jc w:val="both"/>
      </w:pPr>
      <w:r w:rsidRPr="005A6EC1">
        <w:t>Что позволяет осуществить математическое моделирование до создания реальной системы, объекта?</w:t>
      </w:r>
    </w:p>
    <w:p w14:paraId="046789B6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>рассмотреть возможные режимы работы, выбрать оптимальные управляющие воздействия, составить объективный прогноз будущих состояний системы.</w:t>
      </w:r>
    </w:p>
    <w:p w14:paraId="131AC69D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>увидеть за частным общее</w:t>
      </w:r>
    </w:p>
    <w:p w14:paraId="0542310E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 xml:space="preserve"> выделить законы о природе</w:t>
      </w:r>
    </w:p>
    <w:p w14:paraId="5760AC84" w14:textId="77777777" w:rsidR="005A6EC1" w:rsidRPr="005A6EC1" w:rsidRDefault="005A6EC1" w:rsidP="005A6EC1">
      <w:pPr>
        <w:pStyle w:val="11"/>
        <w:numPr>
          <w:ilvl w:val="0"/>
          <w:numId w:val="3"/>
        </w:numPr>
        <w:spacing w:after="360"/>
        <w:jc w:val="both"/>
      </w:pPr>
      <w:r w:rsidRPr="005A6EC1">
        <w:t>Что позволяют увидеть вычислительные эксперименты?</w:t>
      </w:r>
    </w:p>
    <w:p w14:paraId="32C73A44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 позволяют увидеть за частным общее, развить универсальные методы анализа объектов различной физической природы, познать свойства изучаемых процессов и систем.</w:t>
      </w:r>
    </w:p>
    <w:p w14:paraId="20131547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 xml:space="preserve"> позволяют увидеть объект</w:t>
      </w:r>
    </w:p>
    <w:p w14:paraId="1723FEB7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>позволяют увидеть систему</w:t>
      </w:r>
    </w:p>
    <w:p w14:paraId="5AEF759D" w14:textId="77777777" w:rsidR="005A6EC1" w:rsidRPr="005A6EC1" w:rsidRDefault="005A6EC1" w:rsidP="005A6EC1">
      <w:pPr>
        <w:pStyle w:val="11"/>
        <w:spacing w:after="360"/>
        <w:ind w:firstLine="720"/>
        <w:jc w:val="both"/>
      </w:pPr>
    </w:p>
    <w:p w14:paraId="2F7FFEA6" w14:textId="77777777" w:rsidR="005A6EC1" w:rsidRPr="005A6EC1" w:rsidRDefault="005A6EC1" w:rsidP="005A6EC1">
      <w:pPr>
        <w:pStyle w:val="11"/>
        <w:numPr>
          <w:ilvl w:val="0"/>
          <w:numId w:val="3"/>
        </w:numPr>
        <w:spacing w:after="360"/>
        <w:jc w:val="both"/>
      </w:pPr>
      <w:r w:rsidRPr="005A6EC1">
        <w:t>Сформулируйте основную задачу математического моделирования.</w:t>
      </w:r>
    </w:p>
    <w:p w14:paraId="5C58EE62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>выделение законов в природе, обществе и технике и запись их на языке математики</w:t>
      </w:r>
    </w:p>
    <w:p w14:paraId="5ABE1BC3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>сформулировать все подходы</w:t>
      </w:r>
    </w:p>
    <w:p w14:paraId="4A3BF2D6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lastRenderedPageBreak/>
        <w:t xml:space="preserve"> увидеть систему</w:t>
      </w:r>
    </w:p>
    <w:p w14:paraId="78DFE444" w14:textId="77777777" w:rsidR="005A6EC1" w:rsidRPr="005A6EC1" w:rsidRDefault="005A6EC1" w:rsidP="005A6EC1">
      <w:pPr>
        <w:pStyle w:val="11"/>
        <w:spacing w:after="360"/>
        <w:ind w:firstLine="720"/>
        <w:jc w:val="both"/>
      </w:pPr>
    </w:p>
    <w:p w14:paraId="4044ED74" w14:textId="77777777" w:rsidR="005A6EC1" w:rsidRPr="005A6EC1" w:rsidRDefault="005A6EC1" w:rsidP="005A6EC1">
      <w:pPr>
        <w:pStyle w:val="11"/>
        <w:numPr>
          <w:ilvl w:val="0"/>
          <w:numId w:val="3"/>
        </w:numPr>
        <w:spacing w:after="360"/>
        <w:jc w:val="both"/>
      </w:pPr>
      <w:r w:rsidRPr="005A6EC1">
        <w:t>Дайте определение математической модели.</w:t>
      </w:r>
    </w:p>
    <w:p w14:paraId="2F565295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 xml:space="preserve">объект или описание объекта, системы для замещения (при определенных условиях предложениях, гипотезах) одной системы (т.е. оригинала) другой системой для изучения оригинала или воспроизведения каких - либо его свойств. </w:t>
      </w:r>
    </w:p>
    <w:p w14:paraId="1DAAF6FF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>оригинал объекта</w:t>
      </w:r>
    </w:p>
    <w:p w14:paraId="42D25872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>все свойства изучаемого объекта</w:t>
      </w:r>
    </w:p>
    <w:p w14:paraId="1A97F604" w14:textId="77777777" w:rsidR="005A6EC1" w:rsidRPr="005A6EC1" w:rsidRDefault="005A6EC1" w:rsidP="005A6EC1">
      <w:pPr>
        <w:pStyle w:val="11"/>
        <w:spacing w:after="360"/>
        <w:ind w:firstLine="720"/>
        <w:jc w:val="both"/>
      </w:pPr>
    </w:p>
    <w:p w14:paraId="52C5C0CF" w14:textId="77777777" w:rsidR="005A6EC1" w:rsidRPr="005A6EC1" w:rsidRDefault="005A6EC1" w:rsidP="005A6EC1">
      <w:pPr>
        <w:pStyle w:val="11"/>
        <w:numPr>
          <w:ilvl w:val="0"/>
          <w:numId w:val="3"/>
        </w:numPr>
        <w:spacing w:after="360"/>
        <w:jc w:val="both"/>
      </w:pPr>
      <w:r w:rsidRPr="005A6EC1">
        <w:t>Какой подход решения научных задач является альтернативным математическому моделированию?</w:t>
      </w:r>
    </w:p>
    <w:p w14:paraId="07829860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>экспериментальный подход</w:t>
      </w:r>
    </w:p>
    <w:p w14:paraId="381C3FD1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 xml:space="preserve"> аналитический подход</w:t>
      </w:r>
    </w:p>
    <w:p w14:paraId="2EC8FD75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>логический подход</w:t>
      </w:r>
    </w:p>
    <w:p w14:paraId="6FB044BF" w14:textId="77777777" w:rsidR="005A6EC1" w:rsidRPr="005A6EC1" w:rsidRDefault="005A6EC1" w:rsidP="005A6EC1">
      <w:pPr>
        <w:pStyle w:val="11"/>
        <w:spacing w:after="360"/>
        <w:ind w:firstLine="720"/>
        <w:jc w:val="both"/>
      </w:pPr>
    </w:p>
    <w:p w14:paraId="584A4C05" w14:textId="77777777" w:rsidR="005A6EC1" w:rsidRPr="005A6EC1" w:rsidRDefault="005A6EC1" w:rsidP="005A6EC1">
      <w:pPr>
        <w:pStyle w:val="11"/>
        <w:numPr>
          <w:ilvl w:val="0"/>
          <w:numId w:val="3"/>
        </w:numPr>
        <w:spacing w:after="360"/>
        <w:jc w:val="both"/>
      </w:pPr>
      <w:r w:rsidRPr="005A6EC1">
        <w:t>Перечислите основные недостатки экспериментального подхода.</w:t>
      </w:r>
    </w:p>
    <w:p w14:paraId="355346BD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>высокая стоимость подготовки и проведения экспериментов; получение частного знания (знания о конкретном объекте исследования, а не о классе объектов).</w:t>
      </w:r>
    </w:p>
    <w:p w14:paraId="56CDA237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lastRenderedPageBreak/>
        <w:t xml:space="preserve"> получение общего знания </w:t>
      </w:r>
    </w:p>
    <w:p w14:paraId="29D504DA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>низкая стоимость подготовки и проведения экспериментов</w:t>
      </w:r>
    </w:p>
    <w:p w14:paraId="6C27F61C" w14:textId="77777777" w:rsidR="005A6EC1" w:rsidRPr="005A6EC1" w:rsidRDefault="005A6EC1" w:rsidP="005A6EC1">
      <w:pPr>
        <w:pStyle w:val="11"/>
        <w:spacing w:after="360"/>
        <w:ind w:firstLine="720"/>
        <w:jc w:val="both"/>
      </w:pPr>
    </w:p>
    <w:p w14:paraId="541984FC" w14:textId="77777777" w:rsidR="005A6EC1" w:rsidRPr="005A6EC1" w:rsidRDefault="005A6EC1" w:rsidP="005A6EC1">
      <w:pPr>
        <w:pStyle w:val="11"/>
        <w:numPr>
          <w:ilvl w:val="0"/>
          <w:numId w:val="3"/>
        </w:numPr>
        <w:spacing w:after="360"/>
        <w:jc w:val="both"/>
      </w:pPr>
      <w:r w:rsidRPr="005A6EC1">
        <w:t>Что является важнейшей характеристикой математической модели?</w:t>
      </w:r>
    </w:p>
    <w:p w14:paraId="720F9847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>точность, адекватность действительности</w:t>
      </w:r>
    </w:p>
    <w:p w14:paraId="5B51C8BD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 xml:space="preserve"> случайность</w:t>
      </w:r>
    </w:p>
    <w:p w14:paraId="6B8ED8B1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>статичность</w:t>
      </w:r>
    </w:p>
    <w:p w14:paraId="621BFCEE" w14:textId="77777777" w:rsidR="005A6EC1" w:rsidRPr="005A6EC1" w:rsidRDefault="005A6EC1" w:rsidP="005A6EC1">
      <w:pPr>
        <w:pStyle w:val="11"/>
        <w:spacing w:after="360"/>
        <w:ind w:firstLine="720"/>
        <w:jc w:val="both"/>
      </w:pPr>
    </w:p>
    <w:p w14:paraId="66C30F66" w14:textId="77777777" w:rsidR="005A6EC1" w:rsidRPr="005A6EC1" w:rsidRDefault="005A6EC1" w:rsidP="005A6EC1">
      <w:pPr>
        <w:pStyle w:val="11"/>
        <w:numPr>
          <w:ilvl w:val="0"/>
          <w:numId w:val="3"/>
        </w:numPr>
        <w:spacing w:after="360"/>
        <w:jc w:val="both"/>
      </w:pPr>
      <w:r w:rsidRPr="005A6EC1">
        <w:t>На какие два вида делятся математические модели?</w:t>
      </w:r>
    </w:p>
    <w:p w14:paraId="6432AD32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>аналитические и имитационные</w:t>
      </w:r>
    </w:p>
    <w:p w14:paraId="072B3BA6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>динамические и детерминированные</w:t>
      </w:r>
    </w:p>
    <w:p w14:paraId="209BF2AC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>линейные и нелинейные</w:t>
      </w:r>
    </w:p>
    <w:p w14:paraId="19B98023" w14:textId="77777777" w:rsidR="005A6EC1" w:rsidRPr="005A6EC1" w:rsidRDefault="005A6EC1" w:rsidP="005A6EC1">
      <w:pPr>
        <w:pStyle w:val="11"/>
        <w:spacing w:after="360"/>
        <w:ind w:firstLine="720"/>
        <w:jc w:val="both"/>
      </w:pPr>
    </w:p>
    <w:p w14:paraId="7C757569" w14:textId="77777777" w:rsidR="005A6EC1" w:rsidRPr="005A6EC1" w:rsidRDefault="005A6EC1" w:rsidP="005A6EC1">
      <w:pPr>
        <w:pStyle w:val="11"/>
        <w:numPr>
          <w:ilvl w:val="0"/>
          <w:numId w:val="3"/>
        </w:numPr>
        <w:spacing w:after="360"/>
        <w:jc w:val="both"/>
      </w:pPr>
      <w:r w:rsidRPr="005A6EC1">
        <w:t>Перечислите виды аналитических математических моделей.</w:t>
      </w:r>
    </w:p>
    <w:p w14:paraId="41262DE9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>теоретические, эмпирические, линейные, нелинейные, статические, динамические, детерминированные, стохастические, аналитически разрешимые, численно разрешимые</w:t>
      </w:r>
    </w:p>
    <w:p w14:paraId="70BC2BB8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t>имитационные и аналитические</w:t>
      </w:r>
    </w:p>
    <w:p w14:paraId="7DE61725" w14:textId="77777777" w:rsidR="005A6EC1" w:rsidRPr="005A6EC1" w:rsidRDefault="005A6EC1" w:rsidP="005A6EC1">
      <w:pPr>
        <w:pStyle w:val="11"/>
        <w:spacing w:after="360"/>
        <w:ind w:firstLine="720"/>
        <w:jc w:val="both"/>
      </w:pPr>
      <w:r w:rsidRPr="005A6EC1">
        <w:lastRenderedPageBreak/>
        <w:t xml:space="preserve"> имитационные, теоретические, эмпирические, линейные, нелинейные, статические, динамические, детерминированные, стохастические</w:t>
      </w:r>
    </w:p>
    <w:p w14:paraId="7F12D675" w14:textId="77777777" w:rsidR="005A6EC1" w:rsidRPr="005A6EC1" w:rsidRDefault="005A6EC1" w:rsidP="005A6EC1">
      <w:pPr>
        <w:pStyle w:val="11"/>
        <w:numPr>
          <w:ilvl w:val="0"/>
          <w:numId w:val="3"/>
        </w:numPr>
        <w:spacing w:after="360"/>
        <w:rPr>
          <w:bCs/>
        </w:rPr>
      </w:pPr>
      <w:r w:rsidRPr="005A6EC1">
        <w:rPr>
          <w:bCs/>
        </w:rPr>
        <w:t>Что означает понятие «адекватность математической модели»?</w:t>
      </w:r>
    </w:p>
    <w:p w14:paraId="10BA35A0" w14:textId="77777777" w:rsidR="005A6EC1" w:rsidRPr="005A6EC1" w:rsidRDefault="005A6EC1" w:rsidP="005A6EC1">
      <w:pPr>
        <w:pStyle w:val="11"/>
        <w:spacing w:after="360"/>
        <w:ind w:firstLine="720"/>
        <w:rPr>
          <w:i/>
        </w:rPr>
      </w:pPr>
      <w:r w:rsidRPr="005A6EC1">
        <w:rPr>
          <w:i/>
        </w:rPr>
        <w:t>как предположение о том, что полученная совокупность {</w:t>
      </w:r>
      <w:r w:rsidRPr="005A6EC1">
        <w:rPr>
          <w:i/>
        </w:rPr>
        <w:sym w:font="Symbol" w:char="F065"/>
      </w:r>
      <w:proofErr w:type="spellStart"/>
      <w:r w:rsidRPr="005A6EC1">
        <w:rPr>
          <w:i/>
          <w:vertAlign w:val="subscript"/>
          <w:lang w:val="en-US"/>
        </w:rPr>
        <w:t>i</w:t>
      </w:r>
      <w:proofErr w:type="spellEnd"/>
      <w:r w:rsidRPr="005A6EC1">
        <w:rPr>
          <w:i/>
        </w:rPr>
        <w:t>} не дает оснований отказаться от рассматриваемой модели.</w:t>
      </w:r>
    </w:p>
    <w:p w14:paraId="52A7FCFC" w14:textId="77777777" w:rsidR="005A6EC1" w:rsidRPr="005A6EC1" w:rsidRDefault="005A6EC1" w:rsidP="005A6EC1">
      <w:pPr>
        <w:pStyle w:val="11"/>
        <w:spacing w:after="360"/>
        <w:ind w:firstLine="720"/>
        <w:rPr>
          <w:i/>
        </w:rPr>
      </w:pPr>
      <w:r w:rsidRPr="005A6EC1">
        <w:rPr>
          <w:i/>
        </w:rPr>
        <w:t>как предположение о том, что полученная совокупность {</w:t>
      </w:r>
      <w:r w:rsidRPr="005A6EC1">
        <w:rPr>
          <w:i/>
        </w:rPr>
        <w:sym w:font="Symbol" w:char="F065"/>
      </w:r>
      <w:proofErr w:type="spellStart"/>
      <w:r w:rsidRPr="005A6EC1">
        <w:rPr>
          <w:i/>
          <w:vertAlign w:val="subscript"/>
          <w:lang w:val="en-US"/>
        </w:rPr>
        <w:t>i</w:t>
      </w:r>
      <w:proofErr w:type="spellEnd"/>
      <w:r w:rsidRPr="005A6EC1">
        <w:rPr>
          <w:i/>
        </w:rPr>
        <w:t>} дает основание отказаться от рассматриваемой модели</w:t>
      </w:r>
    </w:p>
    <w:p w14:paraId="11A142CA" w14:textId="77777777" w:rsidR="005A6EC1" w:rsidRPr="005A6EC1" w:rsidRDefault="005A6EC1" w:rsidP="005A6EC1">
      <w:pPr>
        <w:pStyle w:val="11"/>
        <w:spacing w:after="360"/>
        <w:ind w:firstLine="720"/>
        <w:rPr>
          <w:bCs/>
        </w:rPr>
      </w:pPr>
      <w:r w:rsidRPr="005A6EC1">
        <w:rPr>
          <w:i/>
        </w:rPr>
        <w:t>как предположение о том, что полученная совокупность {</w:t>
      </w:r>
      <w:r w:rsidRPr="005A6EC1">
        <w:rPr>
          <w:i/>
        </w:rPr>
        <w:sym w:font="Symbol" w:char="F065"/>
      </w:r>
      <w:proofErr w:type="spellStart"/>
      <w:r w:rsidRPr="005A6EC1">
        <w:rPr>
          <w:i/>
          <w:vertAlign w:val="subscript"/>
          <w:lang w:val="en-US"/>
        </w:rPr>
        <w:t>i</w:t>
      </w:r>
      <w:proofErr w:type="spellEnd"/>
      <w:r w:rsidRPr="005A6EC1">
        <w:rPr>
          <w:i/>
        </w:rPr>
        <w:t xml:space="preserve">} не дает </w:t>
      </w:r>
      <w:proofErr w:type="gramStart"/>
      <w:r w:rsidRPr="005A6EC1">
        <w:rPr>
          <w:i/>
        </w:rPr>
        <w:t>ни какой</w:t>
      </w:r>
      <w:proofErr w:type="gramEnd"/>
      <w:r w:rsidRPr="005A6EC1">
        <w:rPr>
          <w:i/>
        </w:rPr>
        <w:t xml:space="preserve"> информации</w:t>
      </w:r>
    </w:p>
    <w:p w14:paraId="728C00CB" w14:textId="77777777" w:rsidR="005A6EC1" w:rsidRPr="005A6EC1" w:rsidRDefault="005A6EC1" w:rsidP="005A6EC1">
      <w:pPr>
        <w:pStyle w:val="11"/>
        <w:numPr>
          <w:ilvl w:val="0"/>
          <w:numId w:val="3"/>
        </w:numPr>
        <w:spacing w:after="360"/>
        <w:rPr>
          <w:bCs/>
        </w:rPr>
      </w:pPr>
      <w:r w:rsidRPr="005A6EC1">
        <w:rPr>
          <w:bCs/>
        </w:rPr>
        <w:t>В чем заключается ошибка первого рода?</w:t>
      </w:r>
    </w:p>
    <w:p w14:paraId="00075B8B" w14:textId="77777777" w:rsidR="005A6EC1" w:rsidRPr="005A6EC1" w:rsidRDefault="005A6EC1" w:rsidP="005A6EC1">
      <w:pPr>
        <w:pStyle w:val="11"/>
        <w:spacing w:after="360"/>
        <w:ind w:firstLine="720"/>
        <w:rPr>
          <w:vertAlign w:val="subscript"/>
        </w:rPr>
      </w:pPr>
      <w:r w:rsidRPr="005A6EC1">
        <w:t xml:space="preserve">в отказе от правильной модели (принимается </w:t>
      </w:r>
      <w:r w:rsidRPr="005A6EC1">
        <w:rPr>
          <w:i/>
        </w:rPr>
        <w:t>Н</w:t>
      </w:r>
      <w:r w:rsidRPr="005A6EC1">
        <w:rPr>
          <w:vertAlign w:val="subscript"/>
        </w:rPr>
        <w:t>1</w:t>
      </w:r>
      <w:r w:rsidRPr="005A6EC1">
        <w:t xml:space="preserve">, когда верна </w:t>
      </w:r>
      <w:r w:rsidRPr="005A6EC1">
        <w:rPr>
          <w:i/>
        </w:rPr>
        <w:t>Н</w:t>
      </w:r>
      <w:r w:rsidRPr="005A6EC1">
        <w:rPr>
          <w:vertAlign w:val="subscript"/>
        </w:rPr>
        <w:t>0</w:t>
      </w:r>
    </w:p>
    <w:p w14:paraId="354F9746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в принятии ошибочной модели (принимается </w:t>
      </w:r>
      <w:r w:rsidRPr="005A6EC1">
        <w:rPr>
          <w:i/>
        </w:rPr>
        <w:t>Н</w:t>
      </w:r>
      <w:r w:rsidRPr="005A6EC1">
        <w:rPr>
          <w:vertAlign w:val="subscript"/>
        </w:rPr>
        <w:t>0</w:t>
      </w:r>
      <w:r w:rsidRPr="005A6EC1">
        <w:t xml:space="preserve">, когда верна </w:t>
      </w:r>
      <w:r w:rsidRPr="005A6EC1">
        <w:rPr>
          <w:i/>
        </w:rPr>
        <w:t>Н</w:t>
      </w:r>
      <w:r w:rsidRPr="005A6EC1">
        <w:rPr>
          <w:vertAlign w:val="subscript"/>
        </w:rPr>
        <w:t>1</w:t>
      </w:r>
      <w:r w:rsidRPr="005A6EC1">
        <w:t>)</w:t>
      </w:r>
    </w:p>
    <w:p w14:paraId="496B1F9D" w14:textId="77777777" w:rsidR="005A6EC1" w:rsidRPr="005A6EC1" w:rsidRDefault="005A6EC1" w:rsidP="005A6EC1">
      <w:pPr>
        <w:pStyle w:val="11"/>
        <w:spacing w:after="360"/>
        <w:ind w:firstLine="720"/>
        <w:rPr>
          <w:bCs/>
        </w:rPr>
      </w:pPr>
      <w:r w:rsidRPr="005A6EC1">
        <w:t>в предположении о том, что полученная совокупность {</w:t>
      </w:r>
      <w:r w:rsidRPr="005A6EC1">
        <w:sym w:font="Symbol" w:char="F065"/>
      </w:r>
      <w:proofErr w:type="spellStart"/>
      <w:r w:rsidRPr="005A6EC1">
        <w:rPr>
          <w:vertAlign w:val="subscript"/>
          <w:lang w:val="en-US"/>
        </w:rPr>
        <w:t>i</w:t>
      </w:r>
      <w:proofErr w:type="spellEnd"/>
      <w:r w:rsidRPr="005A6EC1">
        <w:t>} не дает оснований отказаться от рассматриваемой модели</w:t>
      </w:r>
    </w:p>
    <w:p w14:paraId="2DA8A094" w14:textId="77777777" w:rsidR="005A6EC1" w:rsidRPr="005A6EC1" w:rsidRDefault="005A6EC1" w:rsidP="005A6EC1">
      <w:pPr>
        <w:pStyle w:val="11"/>
        <w:numPr>
          <w:ilvl w:val="0"/>
          <w:numId w:val="3"/>
        </w:numPr>
        <w:spacing w:after="360"/>
        <w:rPr>
          <w:bCs/>
        </w:rPr>
      </w:pPr>
      <w:r w:rsidRPr="005A6EC1">
        <w:rPr>
          <w:bCs/>
        </w:rPr>
        <w:t>В чем заключается ошибка второго рода?</w:t>
      </w:r>
    </w:p>
    <w:p w14:paraId="39251FBD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rPr>
          <w:bCs/>
        </w:rPr>
        <w:t xml:space="preserve"> </w:t>
      </w:r>
      <w:r w:rsidRPr="005A6EC1">
        <w:t xml:space="preserve">в принятии ошибочной модели (принимается </w:t>
      </w:r>
      <w:r w:rsidRPr="005A6EC1">
        <w:rPr>
          <w:i/>
        </w:rPr>
        <w:t>Н</w:t>
      </w:r>
      <w:r w:rsidRPr="005A6EC1">
        <w:rPr>
          <w:vertAlign w:val="subscript"/>
        </w:rPr>
        <w:t>0</w:t>
      </w:r>
      <w:r w:rsidRPr="005A6EC1">
        <w:t xml:space="preserve">, когда верна </w:t>
      </w:r>
      <w:r w:rsidRPr="005A6EC1">
        <w:rPr>
          <w:i/>
        </w:rPr>
        <w:t>Н</w:t>
      </w:r>
      <w:r w:rsidRPr="005A6EC1">
        <w:rPr>
          <w:vertAlign w:val="subscript"/>
        </w:rPr>
        <w:t>1</w:t>
      </w:r>
    </w:p>
    <w:p w14:paraId="603F648F" w14:textId="77777777" w:rsidR="005A6EC1" w:rsidRPr="005A6EC1" w:rsidRDefault="005A6EC1" w:rsidP="005A6EC1">
      <w:pPr>
        <w:pStyle w:val="11"/>
        <w:spacing w:after="360"/>
        <w:ind w:firstLine="720"/>
        <w:rPr>
          <w:vertAlign w:val="subscript"/>
        </w:rPr>
      </w:pPr>
      <w:r w:rsidRPr="005A6EC1">
        <w:t xml:space="preserve"> в отказе от правильной модели (принимается </w:t>
      </w:r>
      <w:r w:rsidRPr="005A6EC1">
        <w:rPr>
          <w:i/>
        </w:rPr>
        <w:t>Н</w:t>
      </w:r>
      <w:r w:rsidRPr="005A6EC1">
        <w:rPr>
          <w:vertAlign w:val="subscript"/>
        </w:rPr>
        <w:t>1</w:t>
      </w:r>
      <w:r w:rsidRPr="005A6EC1">
        <w:t xml:space="preserve">, когда верна </w:t>
      </w:r>
      <w:r w:rsidRPr="005A6EC1">
        <w:rPr>
          <w:i/>
        </w:rPr>
        <w:t>Н</w:t>
      </w:r>
      <w:r w:rsidRPr="005A6EC1">
        <w:rPr>
          <w:vertAlign w:val="subscript"/>
        </w:rPr>
        <w:t>0</w:t>
      </w:r>
    </w:p>
    <w:p w14:paraId="7B01A60D" w14:textId="77777777" w:rsidR="005A6EC1" w:rsidRPr="005A6EC1" w:rsidRDefault="005A6EC1" w:rsidP="005A6EC1">
      <w:pPr>
        <w:pStyle w:val="11"/>
        <w:spacing w:after="360"/>
        <w:ind w:firstLine="720"/>
        <w:rPr>
          <w:bCs/>
        </w:rPr>
      </w:pPr>
      <w:r w:rsidRPr="005A6EC1">
        <w:rPr>
          <w:bCs/>
        </w:rPr>
        <w:t xml:space="preserve"> </w:t>
      </w:r>
      <w:r w:rsidRPr="005A6EC1">
        <w:t>в предположении о том, что полученная совокупность {</w:t>
      </w:r>
      <w:r w:rsidRPr="005A6EC1">
        <w:sym w:font="Symbol" w:char="F065"/>
      </w:r>
      <w:proofErr w:type="spellStart"/>
      <w:r w:rsidRPr="005A6EC1">
        <w:rPr>
          <w:vertAlign w:val="subscript"/>
          <w:lang w:val="en-US"/>
        </w:rPr>
        <w:t>i</w:t>
      </w:r>
      <w:proofErr w:type="spellEnd"/>
      <w:r w:rsidRPr="005A6EC1">
        <w:t>} не дает оснований отказаться от рассматриваемой модели</w:t>
      </w:r>
    </w:p>
    <w:p w14:paraId="094C3457" w14:textId="77777777" w:rsidR="005A6EC1" w:rsidRPr="005A6EC1" w:rsidRDefault="005A6EC1" w:rsidP="005A6EC1">
      <w:pPr>
        <w:pStyle w:val="11"/>
        <w:numPr>
          <w:ilvl w:val="0"/>
          <w:numId w:val="6"/>
        </w:numPr>
        <w:spacing w:after="360"/>
        <w:rPr>
          <w:bCs/>
        </w:rPr>
      </w:pPr>
      <w:r w:rsidRPr="005A6EC1">
        <w:rPr>
          <w:bCs/>
        </w:rPr>
        <w:t>Сформулируйте задачу проверки адекватности модели.</w:t>
      </w:r>
    </w:p>
    <w:p w14:paraId="4B80AB92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rPr>
          <w:i/>
        </w:rPr>
        <w:t xml:space="preserve">Математически задача проверки адекватности модели </w:t>
      </w:r>
      <w:r w:rsidRPr="005A6EC1">
        <w:rPr>
          <w:i/>
        </w:rPr>
        <w:lastRenderedPageBreak/>
        <w:t xml:space="preserve">формулируется как задача проверки предположения о том, что значение отклика модели </w:t>
      </w:r>
      <w:r w:rsidRPr="005A6EC1">
        <w:rPr>
          <w:i/>
          <w:lang w:val="en-US"/>
        </w:rPr>
        <w:t>W</w:t>
      </w:r>
      <w:r w:rsidRPr="005A6EC1">
        <w:rPr>
          <w:i/>
          <w:vertAlign w:val="subscript"/>
          <w:lang w:val="en-US"/>
        </w:rPr>
        <w:t>m</w:t>
      </w:r>
      <w:r w:rsidRPr="005A6EC1">
        <w:rPr>
          <w:i/>
        </w:rPr>
        <w:t xml:space="preserve"> отличается от реального отклика системы </w:t>
      </w:r>
      <w:r w:rsidRPr="005A6EC1">
        <w:rPr>
          <w:i/>
          <w:lang w:val="en-US"/>
        </w:rPr>
        <w:t>W</w:t>
      </w:r>
      <w:r w:rsidRPr="005A6EC1">
        <w:rPr>
          <w:i/>
        </w:rPr>
        <w:t xml:space="preserve"> не более чем на заданную величину </w:t>
      </w:r>
      <w:r w:rsidRPr="005A6EC1">
        <w:rPr>
          <w:i/>
        </w:rPr>
        <w:sym w:font="Symbol" w:char="F065"/>
      </w:r>
      <w:r w:rsidRPr="005A6EC1">
        <w:rPr>
          <w:i/>
        </w:rPr>
        <w:t>*</w:t>
      </w:r>
      <w:proofErr w:type="gramStart"/>
      <w:r w:rsidRPr="005A6EC1">
        <w:rPr>
          <w:i/>
        </w:rPr>
        <w:t xml:space="preserve">: </w:t>
      </w:r>
      <w:r w:rsidRPr="005A6EC1">
        <w:object w:dxaOrig="2940" w:dyaOrig="400" w14:anchorId="3ABC4D06">
          <v:shape id="_x0000_i1035" type="#_x0000_t75" style="width:147pt;height:19.5pt" o:ole="">
            <v:imagedata r:id="rId7" o:title=""/>
          </v:shape>
          <o:OLEObject Type="Embed" ProgID="Equation.3" ShapeID="_x0000_i1035" DrawAspect="Content" ObjectID="_1826720316" r:id="rId26"/>
        </w:object>
      </w:r>
      <w:r w:rsidRPr="005A6EC1">
        <w:t>.</w:t>
      </w:r>
      <w:proofErr w:type="gramEnd"/>
      <w:r w:rsidRPr="005A6EC1">
        <w:t xml:space="preserve">     </w:t>
      </w:r>
    </w:p>
    <w:p w14:paraId="2242E232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rPr>
          <w:i/>
        </w:rPr>
        <w:t xml:space="preserve">Математически задача проверки адекватности модели формулируется как задача проверки предположения о том, что значение отклика модели </w:t>
      </w:r>
      <w:r w:rsidRPr="005A6EC1">
        <w:rPr>
          <w:i/>
          <w:lang w:val="en-US"/>
        </w:rPr>
        <w:t>W</w:t>
      </w:r>
      <w:r w:rsidRPr="005A6EC1">
        <w:rPr>
          <w:i/>
          <w:vertAlign w:val="subscript"/>
          <w:lang w:val="en-US"/>
        </w:rPr>
        <w:t>m</w:t>
      </w:r>
      <w:r w:rsidRPr="005A6EC1">
        <w:rPr>
          <w:i/>
        </w:rPr>
        <w:t xml:space="preserve"> не отличается от реального отклика системы </w:t>
      </w:r>
      <w:r w:rsidRPr="005A6EC1">
        <w:rPr>
          <w:i/>
          <w:lang w:val="en-US"/>
        </w:rPr>
        <w:t>W</w:t>
      </w:r>
      <w:r w:rsidRPr="005A6EC1">
        <w:t xml:space="preserve">  </w:t>
      </w:r>
    </w:p>
    <w:p w14:paraId="7AEC700D" w14:textId="77777777" w:rsidR="005A6EC1" w:rsidRPr="005A6EC1" w:rsidRDefault="005A6EC1" w:rsidP="005A6EC1">
      <w:pPr>
        <w:pStyle w:val="11"/>
        <w:spacing w:after="360"/>
        <w:ind w:firstLine="720"/>
        <w:rPr>
          <w:i/>
        </w:rPr>
      </w:pPr>
      <w:r w:rsidRPr="005A6EC1">
        <w:t xml:space="preserve"> </w:t>
      </w:r>
      <w:r w:rsidRPr="005A6EC1">
        <w:rPr>
          <w:i/>
        </w:rPr>
        <w:t xml:space="preserve">Математически задача проверки адекватности модели формулируется как задача проверки предположения о том, что значение отклика модели </w:t>
      </w:r>
      <w:r w:rsidRPr="005A6EC1">
        <w:rPr>
          <w:i/>
          <w:lang w:val="en-US"/>
        </w:rPr>
        <w:t>W</w:t>
      </w:r>
      <w:r w:rsidRPr="005A6EC1">
        <w:rPr>
          <w:i/>
          <w:vertAlign w:val="subscript"/>
          <w:lang w:val="en-US"/>
        </w:rPr>
        <w:t>m</w:t>
      </w:r>
      <w:r w:rsidRPr="005A6EC1">
        <w:rPr>
          <w:i/>
        </w:rPr>
        <w:t xml:space="preserve"> равна постоянному числу</w:t>
      </w:r>
    </w:p>
    <w:p w14:paraId="5B93A565" w14:textId="77777777" w:rsidR="005A6EC1" w:rsidRPr="005A6EC1" w:rsidRDefault="005A6EC1" w:rsidP="005A6EC1">
      <w:pPr>
        <w:pStyle w:val="11"/>
        <w:spacing w:after="360"/>
        <w:ind w:firstLine="720"/>
        <w:rPr>
          <w:i/>
        </w:rPr>
      </w:pPr>
    </w:p>
    <w:p w14:paraId="4A3D0B80" w14:textId="77777777" w:rsidR="005A6EC1" w:rsidRPr="005A6EC1" w:rsidRDefault="005A6EC1" w:rsidP="005A6EC1">
      <w:pPr>
        <w:pStyle w:val="11"/>
        <w:numPr>
          <w:ilvl w:val="0"/>
          <w:numId w:val="6"/>
        </w:numPr>
        <w:spacing w:after="360"/>
      </w:pPr>
      <w:r w:rsidRPr="005A6EC1">
        <w:t>Что представляет собой поверхность отклика моделей, исследуемых методом статистических испытаний?</w:t>
      </w:r>
    </w:p>
    <w:p w14:paraId="22EF185A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 ограниченную ценность</w:t>
      </w:r>
    </w:p>
    <w:p w14:paraId="4985E8EC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 неограниченную ценность </w:t>
      </w:r>
    </w:p>
    <w:p w14:paraId="3145705D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 гладкую поверхность</w:t>
      </w:r>
    </w:p>
    <w:p w14:paraId="4FF47654" w14:textId="77777777" w:rsidR="005A6EC1" w:rsidRPr="005A6EC1" w:rsidRDefault="005A6EC1" w:rsidP="005A6EC1">
      <w:pPr>
        <w:pStyle w:val="11"/>
        <w:numPr>
          <w:ilvl w:val="0"/>
          <w:numId w:val="6"/>
        </w:numPr>
        <w:spacing w:after="360"/>
      </w:pPr>
      <w:r w:rsidRPr="005A6EC1">
        <w:t>В чем заключается метод Монте-Карло?</w:t>
      </w:r>
    </w:p>
    <w:p w14:paraId="706C467C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>для получения значимых результатов необходимо провести многократное исследование модели и получить распределение результирующей характеристики в интересующем исследователя диапазоне. Поверхность отклика в этом случае представляет собой некий размытый слой переменной плотности.</w:t>
      </w:r>
    </w:p>
    <w:p w14:paraId="04D8F850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для получения значимых результатов необходимо провести однократное исследование модели и получить распределение результирующей характеристики в интересующем исследователя диапазоне. </w:t>
      </w:r>
    </w:p>
    <w:p w14:paraId="12BAD2E2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lastRenderedPageBreak/>
        <w:t>для получения значимых результатов необходим некий не размытый слой переменной плотности.</w:t>
      </w:r>
    </w:p>
    <w:p w14:paraId="2438D5F6" w14:textId="77777777" w:rsidR="005A6EC1" w:rsidRPr="005A6EC1" w:rsidRDefault="005A6EC1" w:rsidP="005A6EC1">
      <w:pPr>
        <w:pStyle w:val="11"/>
        <w:spacing w:after="360"/>
        <w:ind w:firstLine="720"/>
      </w:pPr>
    </w:p>
    <w:p w14:paraId="3374F823" w14:textId="77777777" w:rsidR="005A6EC1" w:rsidRPr="005A6EC1" w:rsidRDefault="005A6EC1" w:rsidP="005A6EC1">
      <w:pPr>
        <w:pStyle w:val="11"/>
        <w:numPr>
          <w:ilvl w:val="0"/>
          <w:numId w:val="6"/>
        </w:numPr>
        <w:spacing w:after="360"/>
      </w:pPr>
      <w:r w:rsidRPr="005A6EC1">
        <w:t>Какие трудности возникают при исследовании стохастических моделей?</w:t>
      </w:r>
    </w:p>
    <w:p w14:paraId="29603247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>трудоемкость</w:t>
      </w:r>
    </w:p>
    <w:p w14:paraId="6A75A648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 нет трудностей</w:t>
      </w:r>
    </w:p>
    <w:p w14:paraId="3E7905DA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>размытый слой переменной плотности</w:t>
      </w:r>
    </w:p>
    <w:p w14:paraId="43E2530A" w14:textId="77777777" w:rsidR="005A6EC1" w:rsidRPr="005A6EC1" w:rsidRDefault="005A6EC1" w:rsidP="005A6EC1">
      <w:pPr>
        <w:pStyle w:val="11"/>
        <w:spacing w:after="360"/>
        <w:ind w:firstLine="720"/>
      </w:pPr>
    </w:p>
    <w:p w14:paraId="5C986E1D" w14:textId="77777777" w:rsidR="005A6EC1" w:rsidRPr="005A6EC1" w:rsidRDefault="005A6EC1" w:rsidP="005A6EC1">
      <w:pPr>
        <w:pStyle w:val="11"/>
        <w:numPr>
          <w:ilvl w:val="0"/>
          <w:numId w:val="6"/>
        </w:numPr>
        <w:spacing w:after="360"/>
      </w:pPr>
      <w:r w:rsidRPr="005A6EC1">
        <w:t>Какую информацию дает в руки исследователя полученное при статистическом исследовании распределение характеристик системы?</w:t>
      </w:r>
    </w:p>
    <w:p w14:paraId="5EC53350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>позволяет оценить не только среднее значение изучаемой величины, но и разброс этих значений, вероятности появления тех или иных значений при конкретном испытании (например, вероятность выхода из строя ДЛА через тот или иной промежуток времени) и их зависимость от различных факторов</w:t>
      </w:r>
    </w:p>
    <w:p w14:paraId="4E4E69AA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>позволяет оценить только среднее значение изучаемой величины</w:t>
      </w:r>
    </w:p>
    <w:p w14:paraId="31388449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позволяет оценить разброс этих значений изучаемой величины </w:t>
      </w:r>
    </w:p>
    <w:p w14:paraId="6037C314" w14:textId="77777777" w:rsidR="005A6EC1" w:rsidRPr="005A6EC1" w:rsidRDefault="005A6EC1" w:rsidP="005A6EC1">
      <w:pPr>
        <w:pStyle w:val="11"/>
        <w:spacing w:after="360"/>
        <w:ind w:firstLine="720"/>
      </w:pPr>
    </w:p>
    <w:p w14:paraId="5643B8F2" w14:textId="77777777" w:rsidR="005A6EC1" w:rsidRPr="005A6EC1" w:rsidRDefault="005A6EC1" w:rsidP="005A6EC1">
      <w:pPr>
        <w:pStyle w:val="11"/>
        <w:numPr>
          <w:ilvl w:val="0"/>
          <w:numId w:val="6"/>
        </w:numPr>
        <w:spacing w:after="360"/>
      </w:pPr>
      <w:r w:rsidRPr="005A6EC1">
        <w:t xml:space="preserve">Как выглядит плотность распределения для нормального закона? </w:t>
      </w:r>
    </w:p>
    <w:p w14:paraId="7F1AFE37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а) </w:t>
      </w:r>
      <w:r w:rsidRPr="005A6EC1">
        <w:object w:dxaOrig="2220" w:dyaOrig="859" w14:anchorId="64E3AFF3">
          <v:shape id="_x0000_i1036" type="#_x0000_t75" style="width:111pt;height:42.75pt" o:ole="">
            <v:imagedata r:id="rId9" o:title=""/>
          </v:shape>
          <o:OLEObject Type="Embed" ProgID="Equation.3" ShapeID="_x0000_i1036" DrawAspect="Content" ObjectID="_1826720317" r:id="rId27"/>
        </w:object>
      </w:r>
    </w:p>
    <w:p w14:paraId="4997902C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lastRenderedPageBreak/>
        <w:t xml:space="preserve">б) </w:t>
      </w:r>
      <w:r w:rsidRPr="005A6EC1">
        <w:object w:dxaOrig="2220" w:dyaOrig="859" w14:anchorId="0DE1F624">
          <v:shape id="_x0000_i1037" type="#_x0000_t75" style="width:111pt;height:42.75pt" o:ole="">
            <v:imagedata r:id="rId9" o:title=""/>
          </v:shape>
          <o:OLEObject Type="Embed" ProgID="Equation.3" ShapeID="_x0000_i1037" DrawAspect="Content" ObjectID="_1826720318" r:id="rId28"/>
        </w:object>
      </w:r>
      <w:r w:rsidRPr="005A6EC1">
        <w:t>-1</w:t>
      </w:r>
    </w:p>
    <w:p w14:paraId="5682BC21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в) </w:t>
      </w:r>
      <w:r w:rsidRPr="005A6EC1">
        <w:object w:dxaOrig="2220" w:dyaOrig="859" w14:anchorId="30AC7608">
          <v:shape id="_x0000_i1038" type="#_x0000_t75" style="width:111pt;height:42.75pt" o:ole="">
            <v:imagedata r:id="rId9" o:title=""/>
          </v:shape>
          <o:OLEObject Type="Embed" ProgID="Equation.3" ShapeID="_x0000_i1038" DrawAspect="Content" ObjectID="_1826720319" r:id="rId29"/>
        </w:object>
      </w:r>
      <w:r w:rsidRPr="005A6EC1">
        <w:t>+1</w:t>
      </w:r>
    </w:p>
    <w:p w14:paraId="70781726" w14:textId="77777777" w:rsidR="005A6EC1" w:rsidRPr="005A6EC1" w:rsidRDefault="005A6EC1" w:rsidP="005A6EC1">
      <w:pPr>
        <w:pStyle w:val="11"/>
        <w:spacing w:after="360"/>
        <w:ind w:firstLine="720"/>
      </w:pPr>
    </w:p>
    <w:p w14:paraId="4A1D12DA" w14:textId="77777777" w:rsidR="005A6EC1" w:rsidRPr="005A6EC1" w:rsidRDefault="005A6EC1" w:rsidP="005A6EC1">
      <w:pPr>
        <w:pStyle w:val="11"/>
        <w:spacing w:after="360"/>
        <w:ind w:firstLine="720"/>
      </w:pPr>
    </w:p>
    <w:p w14:paraId="58690D62" w14:textId="77777777" w:rsidR="005A6EC1" w:rsidRPr="005A6EC1" w:rsidRDefault="005A6EC1" w:rsidP="005A6EC1">
      <w:pPr>
        <w:pStyle w:val="11"/>
        <w:numPr>
          <w:ilvl w:val="0"/>
          <w:numId w:val="6"/>
        </w:numPr>
        <w:spacing w:after="360"/>
      </w:pPr>
      <w:r w:rsidRPr="005A6EC1">
        <w:t>Как определяются оценки математического ожидания и дисперсии случайной величины?</w:t>
      </w:r>
    </w:p>
    <w:p w14:paraId="513360C9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>на основе экспериментальных данных.</w:t>
      </w:r>
    </w:p>
    <w:p w14:paraId="3B14E659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 произвольно</w:t>
      </w:r>
    </w:p>
    <w:p w14:paraId="2BD5AA51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 равны между собой</w:t>
      </w:r>
    </w:p>
    <w:p w14:paraId="3EF3B1EE" w14:textId="77777777" w:rsidR="005A6EC1" w:rsidRPr="005A6EC1" w:rsidRDefault="005A6EC1" w:rsidP="005A6EC1">
      <w:pPr>
        <w:pStyle w:val="11"/>
        <w:spacing w:after="360"/>
        <w:ind w:firstLine="720"/>
      </w:pPr>
    </w:p>
    <w:p w14:paraId="25FDBC66" w14:textId="77777777" w:rsidR="005A6EC1" w:rsidRPr="005A6EC1" w:rsidRDefault="005A6EC1" w:rsidP="005A6EC1">
      <w:pPr>
        <w:pStyle w:val="11"/>
        <w:numPr>
          <w:ilvl w:val="0"/>
          <w:numId w:val="6"/>
        </w:numPr>
        <w:spacing w:after="360"/>
      </w:pPr>
      <w:r w:rsidRPr="005A6EC1">
        <w:t xml:space="preserve">Что такое выборочная статистика? </w:t>
      </w:r>
    </w:p>
    <w:p w14:paraId="12314CBB" w14:textId="77777777" w:rsidR="005A6EC1" w:rsidRPr="005A6EC1" w:rsidRDefault="005A6EC1" w:rsidP="005A6EC1">
      <w:pPr>
        <w:pStyle w:val="11"/>
        <w:spacing w:after="360"/>
        <w:ind w:firstLine="720"/>
      </w:pPr>
      <w:proofErr w:type="gramStart"/>
      <w:r w:rsidRPr="005A6EC1">
        <w:t xml:space="preserve">Отношение </w:t>
      </w:r>
      <w:r w:rsidRPr="005A6EC1">
        <w:object w:dxaOrig="360" w:dyaOrig="620" w14:anchorId="6338D829">
          <v:shape id="_x0000_i1039" type="#_x0000_t75" style="width:18pt;height:30.75pt" o:ole="">
            <v:imagedata r:id="rId13" o:title=""/>
          </v:shape>
          <o:OLEObject Type="Embed" ProgID="Equation.3" ShapeID="_x0000_i1039" DrawAspect="Content" ObjectID="_1826720320" r:id="rId30"/>
        </w:object>
      </w:r>
      <w:r w:rsidRPr="005A6EC1">
        <w:t>,</w:t>
      </w:r>
      <w:proofErr w:type="gramEnd"/>
      <w:r w:rsidRPr="005A6EC1">
        <w:t xml:space="preserve"> где </w:t>
      </w:r>
      <w:r w:rsidRPr="005A6EC1">
        <w:rPr>
          <w:i/>
          <w:lang w:val="en-US"/>
        </w:rPr>
        <w:t>n</w:t>
      </w:r>
      <w:r w:rsidRPr="005A6EC1">
        <w:rPr>
          <w:vertAlign w:val="subscript"/>
        </w:rPr>
        <w:t>+</w:t>
      </w:r>
      <w:r w:rsidRPr="005A6EC1">
        <w:t xml:space="preserve"> – число реализаций, при которых наблюдалось изучаемое состояние системы, </w:t>
      </w:r>
      <w:r w:rsidRPr="005A6EC1">
        <w:rPr>
          <w:i/>
          <w:lang w:val="en-US"/>
        </w:rPr>
        <w:t>n</w:t>
      </w:r>
      <w:r w:rsidRPr="005A6EC1">
        <w:t xml:space="preserve"> – общее число реализаций.</w:t>
      </w:r>
    </w:p>
    <w:p w14:paraId="085953D7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Отношение </w:t>
      </w:r>
      <w:r w:rsidRPr="005A6EC1">
        <w:object w:dxaOrig="360" w:dyaOrig="620" w14:anchorId="16C99322">
          <v:shape id="_x0000_i1040" type="#_x0000_t75" style="width:18pt;height:30.75pt" o:ole="">
            <v:imagedata r:id="rId13" o:title=""/>
          </v:shape>
          <o:OLEObject Type="Embed" ProgID="Equation.3" ShapeID="_x0000_i1040" DrawAspect="Content" ObjectID="_1826720321" r:id="rId31"/>
        </w:object>
      </w:r>
      <w:r w:rsidRPr="005A6EC1">
        <w:t xml:space="preserve">+1, где </w:t>
      </w:r>
      <w:r w:rsidRPr="005A6EC1">
        <w:rPr>
          <w:i/>
          <w:lang w:val="en-US"/>
        </w:rPr>
        <w:t>n</w:t>
      </w:r>
      <w:r w:rsidRPr="005A6EC1">
        <w:rPr>
          <w:vertAlign w:val="subscript"/>
        </w:rPr>
        <w:t>+</w:t>
      </w:r>
      <w:r w:rsidRPr="005A6EC1">
        <w:t xml:space="preserve"> – число реализаций, при которых наблюдалось изучаемое состояние системы, </w:t>
      </w:r>
      <w:r w:rsidRPr="005A6EC1">
        <w:rPr>
          <w:i/>
          <w:lang w:val="en-US"/>
        </w:rPr>
        <w:t>n</w:t>
      </w:r>
      <w:r w:rsidRPr="005A6EC1">
        <w:t xml:space="preserve"> – общее число реализаций.</w:t>
      </w:r>
    </w:p>
    <w:p w14:paraId="65F21188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Отношение </w:t>
      </w:r>
      <w:r w:rsidRPr="005A6EC1">
        <w:object w:dxaOrig="360" w:dyaOrig="620" w14:anchorId="4E1E4AF4">
          <v:shape id="_x0000_i1041" type="#_x0000_t75" style="width:18pt;height:30.75pt" o:ole="">
            <v:imagedata r:id="rId13" o:title=""/>
          </v:shape>
          <o:OLEObject Type="Embed" ProgID="Equation.3" ShapeID="_x0000_i1041" DrawAspect="Content" ObjectID="_1826720322" r:id="rId32"/>
        </w:object>
      </w:r>
      <w:r w:rsidRPr="005A6EC1">
        <w:t>-1, где</w:t>
      </w:r>
      <w:r w:rsidRPr="005A6EC1">
        <w:rPr>
          <w:i/>
        </w:rPr>
        <w:t xml:space="preserve"> </w:t>
      </w:r>
      <w:r w:rsidRPr="005A6EC1">
        <w:rPr>
          <w:i/>
          <w:lang w:val="en-US"/>
        </w:rPr>
        <w:t>n</w:t>
      </w:r>
      <w:r w:rsidRPr="005A6EC1">
        <w:rPr>
          <w:vertAlign w:val="subscript"/>
        </w:rPr>
        <w:t>+</w:t>
      </w:r>
      <w:r w:rsidRPr="005A6EC1">
        <w:t xml:space="preserve"> – число реализаций, при которых наблюдалось изучаемое состояние системы, </w:t>
      </w:r>
      <w:r w:rsidRPr="005A6EC1">
        <w:rPr>
          <w:i/>
          <w:lang w:val="en-US"/>
        </w:rPr>
        <w:t>n</w:t>
      </w:r>
      <w:r w:rsidRPr="005A6EC1">
        <w:t xml:space="preserve"> – общее число реализаций.</w:t>
      </w:r>
    </w:p>
    <w:p w14:paraId="1297719D" w14:textId="77777777" w:rsidR="005A6EC1" w:rsidRPr="005A6EC1" w:rsidRDefault="005A6EC1" w:rsidP="005A6EC1">
      <w:pPr>
        <w:pStyle w:val="11"/>
        <w:spacing w:after="360"/>
        <w:ind w:firstLine="720"/>
      </w:pPr>
    </w:p>
    <w:p w14:paraId="56EE5A64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21 . </w:t>
      </w:r>
      <w:r w:rsidRPr="005A6EC1">
        <w:tab/>
        <w:t>Что представляют собой величины, входящие в стохастическую модель?</w:t>
      </w:r>
    </w:p>
    <w:p w14:paraId="110E9DAD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>они являются случайными величинами</w:t>
      </w:r>
    </w:p>
    <w:p w14:paraId="78C3A62C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>они являются точно заданными величинами</w:t>
      </w:r>
    </w:p>
    <w:p w14:paraId="04CAEC43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>они являются дробными числами</w:t>
      </w:r>
    </w:p>
    <w:p w14:paraId="77D666A2" w14:textId="77777777" w:rsidR="005A6EC1" w:rsidRPr="005A6EC1" w:rsidRDefault="005A6EC1" w:rsidP="005A6EC1">
      <w:pPr>
        <w:pStyle w:val="11"/>
        <w:spacing w:after="360"/>
        <w:ind w:firstLine="720"/>
        <w:jc w:val="both"/>
      </w:pPr>
    </w:p>
    <w:p w14:paraId="772C39B4" w14:textId="77777777" w:rsidR="005A6EC1" w:rsidRPr="005A6EC1" w:rsidRDefault="005A6EC1" w:rsidP="005A6EC1">
      <w:pPr>
        <w:pStyle w:val="11"/>
        <w:numPr>
          <w:ilvl w:val="0"/>
          <w:numId w:val="7"/>
        </w:numPr>
        <w:spacing w:after="360"/>
      </w:pPr>
      <w:r w:rsidRPr="005A6EC1">
        <w:rPr>
          <w:bCs/>
        </w:rPr>
        <w:t>Эмпирическая</w:t>
      </w:r>
      <w:r w:rsidRPr="005A6EC1">
        <w:t xml:space="preserve"> </w:t>
      </w:r>
      <w:r w:rsidRPr="005A6EC1">
        <w:rPr>
          <w:bCs/>
        </w:rPr>
        <w:t>модель</w:t>
      </w:r>
      <w:r w:rsidRPr="005A6EC1">
        <w:t xml:space="preserve"> — это:</w:t>
      </w:r>
    </w:p>
    <w:p w14:paraId="76AE9B1C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разновидность </w:t>
      </w:r>
      <w:r w:rsidRPr="005A6EC1">
        <w:rPr>
          <w:bCs/>
        </w:rPr>
        <w:t>моделей</w:t>
      </w:r>
      <w:r w:rsidRPr="005A6EC1">
        <w:t>, основу которой составляют результаты анализа некоторого объема данных (информации), полученных в результате эксперимента или измерений.</w:t>
      </w:r>
    </w:p>
    <w:p w14:paraId="23817098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rPr>
          <w:bCs/>
        </w:rPr>
        <w:t>математическое</w:t>
      </w:r>
      <w:r w:rsidRPr="005A6EC1">
        <w:t xml:space="preserve"> представление реальности, один из вариантов </w:t>
      </w:r>
      <w:r w:rsidRPr="005A6EC1">
        <w:rPr>
          <w:bCs/>
        </w:rPr>
        <w:t>модели</w:t>
      </w:r>
      <w:r w:rsidRPr="005A6EC1">
        <w:t xml:space="preserve"> как системы, исследование которой позволяет получать информацию о некоторой другой системе</w:t>
      </w:r>
    </w:p>
    <w:p w14:paraId="37C92E97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>это модели, в которых установлено взаимно-однозначное соответствие между переменными описывающими объект или явления.</w:t>
      </w:r>
    </w:p>
    <w:p w14:paraId="3C0D399D" w14:textId="77777777" w:rsidR="005A6EC1" w:rsidRPr="005A6EC1" w:rsidRDefault="005A6EC1" w:rsidP="005A6EC1">
      <w:pPr>
        <w:pStyle w:val="11"/>
        <w:spacing w:after="360"/>
        <w:ind w:firstLine="720"/>
      </w:pPr>
    </w:p>
    <w:p w14:paraId="6267FEF2" w14:textId="77777777" w:rsidR="005A6EC1" w:rsidRPr="005A6EC1" w:rsidRDefault="005A6EC1" w:rsidP="005A6EC1">
      <w:pPr>
        <w:pStyle w:val="11"/>
        <w:numPr>
          <w:ilvl w:val="0"/>
          <w:numId w:val="7"/>
        </w:numPr>
        <w:spacing w:after="360"/>
      </w:pPr>
      <w:r w:rsidRPr="005A6EC1">
        <w:t>Что является исходным материалом при построении эмпирической модели?</w:t>
      </w:r>
    </w:p>
    <w:p w14:paraId="4AAC6B9F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 экспериментальные данные, полученные при испытаниях объектов</w:t>
      </w:r>
    </w:p>
    <w:p w14:paraId="53A98734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>аналитические методы</w:t>
      </w:r>
    </w:p>
    <w:p w14:paraId="29B4CAEE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lastRenderedPageBreak/>
        <w:t>взаимно-однозначные соответствия</w:t>
      </w:r>
    </w:p>
    <w:p w14:paraId="17D9DBAA" w14:textId="77777777" w:rsidR="005A6EC1" w:rsidRPr="005A6EC1" w:rsidRDefault="005A6EC1" w:rsidP="005A6EC1">
      <w:pPr>
        <w:pStyle w:val="11"/>
        <w:spacing w:after="360"/>
        <w:ind w:firstLine="720"/>
      </w:pPr>
    </w:p>
    <w:p w14:paraId="1BCCBC03" w14:textId="77777777" w:rsidR="005A6EC1" w:rsidRPr="005A6EC1" w:rsidRDefault="005A6EC1" w:rsidP="005A6EC1">
      <w:pPr>
        <w:pStyle w:val="11"/>
        <w:numPr>
          <w:ilvl w:val="0"/>
          <w:numId w:val="7"/>
        </w:numPr>
        <w:spacing w:after="360"/>
      </w:pPr>
      <w:r w:rsidRPr="005A6EC1">
        <w:t xml:space="preserve">Как используется физическая теория работы объекта при построении эмпирической модели? </w:t>
      </w:r>
    </w:p>
    <w:p w14:paraId="18557BDC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>физическая теория работы объекта отсутствует или по тем или иным причинам не может быть использована</w:t>
      </w:r>
    </w:p>
    <w:p w14:paraId="227D6650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>физическая теория работы объекта присутствует или по тем или иным причинам может быть использована</w:t>
      </w:r>
    </w:p>
    <w:p w14:paraId="3FCAD82A" w14:textId="77777777" w:rsidR="005A6EC1" w:rsidRPr="005A6EC1" w:rsidRDefault="005A6EC1" w:rsidP="005A6EC1">
      <w:pPr>
        <w:pStyle w:val="11"/>
        <w:spacing w:after="360"/>
        <w:ind w:firstLine="720"/>
        <w:rPr>
          <w:i/>
        </w:rPr>
      </w:pPr>
      <w:r w:rsidRPr="005A6EC1">
        <w:t xml:space="preserve">физическая теория работы представляет собой «черный ящик» с некоторым числом регулируемых (или, по крайней мере, измеряемых) входов </w:t>
      </w:r>
      <w:r w:rsidRPr="005A6EC1">
        <w:rPr>
          <w:i/>
        </w:rPr>
        <w:t>х</w:t>
      </w:r>
    </w:p>
    <w:p w14:paraId="63D39993" w14:textId="77777777" w:rsidR="005A6EC1" w:rsidRPr="005A6EC1" w:rsidRDefault="005A6EC1" w:rsidP="005A6EC1">
      <w:pPr>
        <w:pStyle w:val="11"/>
        <w:spacing w:after="360"/>
        <w:ind w:firstLine="720"/>
      </w:pPr>
    </w:p>
    <w:p w14:paraId="47B77FD5" w14:textId="77777777" w:rsidR="005A6EC1" w:rsidRPr="005A6EC1" w:rsidRDefault="005A6EC1" w:rsidP="005A6EC1">
      <w:pPr>
        <w:pStyle w:val="11"/>
        <w:numPr>
          <w:ilvl w:val="0"/>
          <w:numId w:val="7"/>
        </w:numPr>
        <w:spacing w:after="360"/>
      </w:pPr>
      <w:r w:rsidRPr="005A6EC1">
        <w:t>Что при этом представляет собой объект идентификации?</w:t>
      </w:r>
    </w:p>
    <w:p w14:paraId="65AFE9A4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представляет собой так называемый «черный ящик» с некоторым числом регулируемых (или, по крайней мере, измеряемых) входов </w:t>
      </w:r>
      <w:r w:rsidRPr="005A6EC1">
        <w:rPr>
          <w:i/>
        </w:rPr>
        <w:t>х</w:t>
      </w:r>
      <w:r w:rsidRPr="005A6EC1">
        <w:t xml:space="preserve"> и одним или несколькими наблюдаемыми (измеряемыми) выходами</w:t>
      </w:r>
    </w:p>
    <w:p w14:paraId="28A31B8F" w14:textId="77777777" w:rsidR="005A6EC1" w:rsidRPr="005A6EC1" w:rsidRDefault="005A6EC1" w:rsidP="005A6EC1">
      <w:pPr>
        <w:pStyle w:val="11"/>
        <w:spacing w:after="360"/>
        <w:ind w:firstLine="720"/>
      </w:pPr>
    </w:p>
    <w:p w14:paraId="146514C5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представляет собой так называемый «черный ящик» с некоторым числом регулируемых (или, по крайней мере, измеряемых) входов </w:t>
      </w:r>
      <w:r w:rsidRPr="005A6EC1">
        <w:rPr>
          <w:i/>
        </w:rPr>
        <w:t>х</w:t>
      </w:r>
      <w:r w:rsidRPr="005A6EC1">
        <w:t xml:space="preserve"> </w:t>
      </w:r>
    </w:p>
    <w:p w14:paraId="04DA788D" w14:textId="77777777" w:rsidR="005A6EC1" w:rsidRPr="005A6EC1" w:rsidRDefault="005A6EC1" w:rsidP="005A6EC1">
      <w:pPr>
        <w:pStyle w:val="11"/>
        <w:spacing w:after="360"/>
        <w:ind w:firstLine="720"/>
      </w:pPr>
    </w:p>
    <w:p w14:paraId="4C4F686D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>представляет собой так называемый «черный ящик» с одним или несколькими наблюдаемыми (измеряемыми) выходами</w:t>
      </w:r>
    </w:p>
    <w:p w14:paraId="1D660813" w14:textId="77777777" w:rsidR="005A6EC1" w:rsidRPr="005A6EC1" w:rsidRDefault="005A6EC1" w:rsidP="005A6EC1">
      <w:pPr>
        <w:pStyle w:val="11"/>
        <w:numPr>
          <w:ilvl w:val="0"/>
          <w:numId w:val="7"/>
        </w:numPr>
        <w:spacing w:after="360"/>
      </w:pPr>
      <w:r w:rsidRPr="005A6EC1">
        <w:lastRenderedPageBreak/>
        <w:t>. Сформулируйте задачу идентификации.</w:t>
      </w:r>
    </w:p>
    <w:p w14:paraId="6E5078A6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 Задачей идентификации является построение модели объекта по результатам наблюдений его реакции </w:t>
      </w:r>
      <w:proofErr w:type="gramStart"/>
      <w:r w:rsidRPr="005A6EC1">
        <w:t>на  возмущения</w:t>
      </w:r>
      <w:proofErr w:type="gramEnd"/>
      <w:r w:rsidRPr="005A6EC1">
        <w:t xml:space="preserve"> внешней</w:t>
      </w:r>
      <w:r w:rsidRPr="005A6EC1">
        <w:rPr>
          <w:i/>
        </w:rPr>
        <w:t xml:space="preserve"> </w:t>
      </w:r>
      <w:r w:rsidRPr="005A6EC1">
        <w:t>среды.</w:t>
      </w:r>
    </w:p>
    <w:p w14:paraId="2031578A" w14:textId="77777777" w:rsidR="005A6EC1" w:rsidRPr="005A6EC1" w:rsidRDefault="005A6EC1" w:rsidP="005A6EC1">
      <w:pPr>
        <w:pStyle w:val="11"/>
        <w:spacing w:after="360"/>
        <w:ind w:firstLine="720"/>
      </w:pPr>
    </w:p>
    <w:p w14:paraId="1FF81DE1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Задачей идентификации является построение модели объекта без </w:t>
      </w:r>
      <w:proofErr w:type="gramStart"/>
      <w:r w:rsidRPr="005A6EC1">
        <w:t>учета  результатов</w:t>
      </w:r>
      <w:proofErr w:type="gramEnd"/>
      <w:r w:rsidRPr="005A6EC1">
        <w:t xml:space="preserve"> наблюдений его реакции на  возмущения внешней</w:t>
      </w:r>
      <w:r w:rsidRPr="005A6EC1">
        <w:rPr>
          <w:i/>
        </w:rPr>
        <w:t xml:space="preserve"> </w:t>
      </w:r>
      <w:r w:rsidRPr="005A6EC1">
        <w:t>среды</w:t>
      </w:r>
    </w:p>
    <w:p w14:paraId="0C9F04ED" w14:textId="77777777" w:rsidR="005A6EC1" w:rsidRPr="005A6EC1" w:rsidRDefault="005A6EC1" w:rsidP="005A6EC1">
      <w:pPr>
        <w:pStyle w:val="11"/>
        <w:spacing w:after="360"/>
        <w:ind w:firstLine="720"/>
      </w:pPr>
    </w:p>
    <w:p w14:paraId="4B8CB6D0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Задачей </w:t>
      </w:r>
      <w:proofErr w:type="spellStart"/>
      <w:r w:rsidRPr="005A6EC1">
        <w:t>индификации</w:t>
      </w:r>
      <w:proofErr w:type="spellEnd"/>
      <w:r w:rsidRPr="005A6EC1">
        <w:t xml:space="preserve"> является сбор результатов наблюдений</w:t>
      </w:r>
    </w:p>
    <w:p w14:paraId="704E24AC" w14:textId="77777777" w:rsidR="005A6EC1" w:rsidRPr="005A6EC1" w:rsidRDefault="005A6EC1" w:rsidP="005A6EC1">
      <w:pPr>
        <w:pStyle w:val="11"/>
        <w:spacing w:after="360"/>
        <w:ind w:firstLine="720"/>
      </w:pPr>
    </w:p>
    <w:p w14:paraId="00E1D5E5" w14:textId="77777777" w:rsidR="005A6EC1" w:rsidRPr="005A6EC1" w:rsidRDefault="005A6EC1" w:rsidP="005A6EC1">
      <w:pPr>
        <w:pStyle w:val="11"/>
        <w:numPr>
          <w:ilvl w:val="0"/>
          <w:numId w:val="7"/>
        </w:numPr>
        <w:spacing w:after="360"/>
      </w:pPr>
      <w:r w:rsidRPr="005A6EC1">
        <w:t>Что такое уравнение регрессии?</w:t>
      </w:r>
    </w:p>
    <w:p w14:paraId="72D76BF5" w14:textId="77777777" w:rsidR="005A6EC1" w:rsidRPr="005A6EC1" w:rsidRDefault="005A6EC1" w:rsidP="005A6EC1">
      <w:pPr>
        <w:pStyle w:val="11"/>
        <w:spacing w:after="360"/>
      </w:pPr>
      <w:r w:rsidRPr="005A6EC1">
        <w:t xml:space="preserve">зависимость (модель) </w:t>
      </w:r>
      <w:r w:rsidRPr="005A6EC1">
        <w:rPr>
          <w:i/>
          <w:lang w:val="en-US"/>
        </w:rPr>
        <w:t>W</w:t>
      </w:r>
      <w:r w:rsidRPr="005A6EC1">
        <w:rPr>
          <w:i/>
        </w:rPr>
        <w:t xml:space="preserve"> = </w:t>
      </w:r>
      <w:r w:rsidRPr="005A6EC1">
        <w:rPr>
          <w:i/>
          <w:lang w:val="en-US"/>
        </w:rPr>
        <w:t>f</w:t>
      </w:r>
      <w:r w:rsidRPr="005A6EC1">
        <w:t>(</w:t>
      </w:r>
      <w:r w:rsidRPr="005A6EC1">
        <w:rPr>
          <w:i/>
          <w:lang w:val="en-US"/>
        </w:rPr>
        <w:t>x</w:t>
      </w:r>
      <w:r w:rsidRPr="005A6EC1">
        <w:t>)</w:t>
      </w:r>
    </w:p>
    <w:p w14:paraId="4D5597EE" w14:textId="77777777" w:rsidR="005A6EC1" w:rsidRPr="005A6EC1" w:rsidRDefault="005A6EC1" w:rsidP="005A6EC1">
      <w:pPr>
        <w:pStyle w:val="11"/>
        <w:spacing w:after="360"/>
      </w:pPr>
      <w:r w:rsidRPr="005A6EC1">
        <w:t>экспериментальные данные, полученные при испытаниях объектов</w:t>
      </w:r>
    </w:p>
    <w:p w14:paraId="67B2697D" w14:textId="77777777" w:rsidR="005A6EC1" w:rsidRPr="005A6EC1" w:rsidRDefault="005A6EC1" w:rsidP="005A6EC1">
      <w:pPr>
        <w:pStyle w:val="11"/>
        <w:spacing w:after="360"/>
      </w:pPr>
      <w:r w:rsidRPr="005A6EC1">
        <w:t xml:space="preserve"> аналитические методы</w:t>
      </w:r>
    </w:p>
    <w:p w14:paraId="4285CD0E" w14:textId="77777777" w:rsidR="005A6EC1" w:rsidRPr="005A6EC1" w:rsidRDefault="005A6EC1" w:rsidP="005A6EC1">
      <w:pPr>
        <w:pStyle w:val="11"/>
        <w:spacing w:after="360"/>
        <w:ind w:firstLine="720"/>
      </w:pPr>
    </w:p>
    <w:p w14:paraId="22187A77" w14:textId="77777777" w:rsidR="005A6EC1" w:rsidRPr="005A6EC1" w:rsidRDefault="005A6EC1" w:rsidP="005A6EC1">
      <w:pPr>
        <w:pStyle w:val="11"/>
        <w:numPr>
          <w:ilvl w:val="0"/>
          <w:numId w:val="7"/>
        </w:numPr>
        <w:spacing w:after="360"/>
      </w:pPr>
      <w:r w:rsidRPr="005A6EC1">
        <w:t>С чего начинается процесс идентификации?</w:t>
      </w:r>
    </w:p>
    <w:p w14:paraId="201EDBAF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с выбора формы модели, т.е. вида функции </w:t>
      </w:r>
      <w:r w:rsidRPr="005A6EC1">
        <w:rPr>
          <w:i/>
          <w:lang w:val="en-US"/>
        </w:rPr>
        <w:t>f</w:t>
      </w:r>
      <w:r w:rsidRPr="005A6EC1">
        <w:t>(</w:t>
      </w:r>
      <w:r w:rsidRPr="005A6EC1">
        <w:rPr>
          <w:i/>
          <w:lang w:val="en-US"/>
        </w:rPr>
        <w:t>x</w:t>
      </w:r>
      <w:r w:rsidRPr="005A6EC1">
        <w:t>)</w:t>
      </w:r>
    </w:p>
    <w:p w14:paraId="5ADE81BE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>с выбора аналитических методов</w:t>
      </w:r>
    </w:p>
    <w:p w14:paraId="25244691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 с сбора экспериментальных данных</w:t>
      </w:r>
    </w:p>
    <w:p w14:paraId="7BB3FBC5" w14:textId="77777777" w:rsidR="005A6EC1" w:rsidRPr="005A6EC1" w:rsidRDefault="005A6EC1" w:rsidP="005A6EC1">
      <w:pPr>
        <w:pStyle w:val="11"/>
        <w:numPr>
          <w:ilvl w:val="0"/>
          <w:numId w:val="7"/>
        </w:numPr>
        <w:spacing w:after="360"/>
      </w:pPr>
      <w:r w:rsidRPr="005A6EC1">
        <w:t>От чего зависит конкретная форма модели?</w:t>
      </w:r>
    </w:p>
    <w:p w14:paraId="42CE9F44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lastRenderedPageBreak/>
        <w:t xml:space="preserve"> от выбора функций </w:t>
      </w:r>
      <w:proofErr w:type="spellStart"/>
      <w:r w:rsidRPr="005A6EC1">
        <w:rPr>
          <w:lang w:val="en-US"/>
        </w:rPr>
        <w:t>f</w:t>
      </w:r>
      <w:r w:rsidRPr="005A6EC1">
        <w:rPr>
          <w:vertAlign w:val="subscript"/>
          <w:lang w:val="en-US"/>
        </w:rPr>
        <w:t>q</w:t>
      </w:r>
      <w:proofErr w:type="spellEnd"/>
      <w:r w:rsidRPr="005A6EC1">
        <w:t>(</w:t>
      </w:r>
      <w:r w:rsidRPr="005A6EC1">
        <w:rPr>
          <w:lang w:val="en-US"/>
        </w:rPr>
        <w:t>x</w:t>
      </w:r>
      <w:r w:rsidRPr="005A6EC1">
        <w:t>) и количества членов ряда</w:t>
      </w:r>
    </w:p>
    <w:p w14:paraId="0BC0C05C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>от аналитических методов</w:t>
      </w:r>
    </w:p>
    <w:p w14:paraId="7CA035ED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 от результатов наблюдений</w:t>
      </w:r>
    </w:p>
    <w:p w14:paraId="2941C141" w14:textId="77777777" w:rsidR="005A6EC1" w:rsidRPr="005A6EC1" w:rsidRDefault="005A6EC1" w:rsidP="005A6EC1">
      <w:pPr>
        <w:pStyle w:val="11"/>
        <w:numPr>
          <w:ilvl w:val="0"/>
          <w:numId w:val="7"/>
        </w:numPr>
        <w:spacing w:after="360"/>
      </w:pPr>
      <w:r w:rsidRPr="005A6EC1">
        <w:t>В чем заключается метод наименьших квадратов?</w:t>
      </w:r>
    </w:p>
    <w:p w14:paraId="5A9FB3B4" w14:textId="77777777" w:rsidR="005A6EC1" w:rsidRPr="005A6EC1" w:rsidRDefault="005A6EC1" w:rsidP="005A6EC1">
      <w:pPr>
        <w:pStyle w:val="11"/>
        <w:spacing w:after="360"/>
        <w:ind w:firstLine="720"/>
        <w:rPr>
          <w:iCs/>
        </w:rPr>
      </w:pPr>
      <w:r w:rsidRPr="005A6EC1">
        <w:t xml:space="preserve"> метод </w:t>
      </w:r>
      <w:r w:rsidRPr="005A6EC1">
        <w:rPr>
          <w:i/>
        </w:rPr>
        <w:t>наименьших квадратов заключается в том, что неизвестные (искомые) коэффициенты а</w:t>
      </w:r>
      <w:proofErr w:type="gramStart"/>
      <w:r w:rsidRPr="005A6EC1">
        <w:rPr>
          <w:i/>
          <w:vertAlign w:val="subscript"/>
        </w:rPr>
        <w:t xml:space="preserve">0 </w:t>
      </w:r>
      <w:r w:rsidRPr="005A6EC1">
        <w:rPr>
          <w:i/>
        </w:rPr>
        <w:t>,</w:t>
      </w:r>
      <w:proofErr w:type="gramEnd"/>
      <w:r w:rsidRPr="005A6EC1">
        <w:rPr>
          <w:i/>
        </w:rPr>
        <w:t xml:space="preserve"> а</w:t>
      </w:r>
      <w:r w:rsidRPr="005A6EC1">
        <w:rPr>
          <w:i/>
          <w:vertAlign w:val="subscript"/>
        </w:rPr>
        <w:t xml:space="preserve">1 </w:t>
      </w:r>
      <w:r w:rsidRPr="005A6EC1">
        <w:rPr>
          <w:i/>
        </w:rPr>
        <w:t>, а</w:t>
      </w:r>
      <w:r w:rsidRPr="005A6EC1">
        <w:rPr>
          <w:i/>
          <w:vertAlign w:val="subscript"/>
        </w:rPr>
        <w:t>2</w:t>
      </w:r>
      <w:r w:rsidRPr="005A6EC1">
        <w:rPr>
          <w:i/>
        </w:rPr>
        <w:t xml:space="preserve">  должны минимизировать функцию, представляющую собой сумму квадратов невязок </w:t>
      </w:r>
      <w:r w:rsidRPr="005A6EC1">
        <w:rPr>
          <w:i/>
          <w:lang w:val="en-US"/>
        </w:rPr>
        <w:sym w:font="Symbol" w:char="F065"/>
      </w:r>
      <w:r w:rsidRPr="005A6EC1">
        <w:rPr>
          <w:i/>
          <w:vertAlign w:val="subscript"/>
          <w:lang w:val="en-US"/>
        </w:rPr>
        <w:t>j</w:t>
      </w:r>
      <w:r w:rsidRPr="005A6EC1">
        <w:rPr>
          <w:iCs/>
        </w:rPr>
        <w:t>:</w:t>
      </w:r>
    </w:p>
    <w:p w14:paraId="3BBDD91B" w14:textId="77777777" w:rsidR="005A6EC1" w:rsidRPr="005A6EC1" w:rsidRDefault="005A6EC1" w:rsidP="005A6EC1">
      <w:pPr>
        <w:pStyle w:val="11"/>
        <w:spacing w:after="360"/>
        <w:ind w:firstLine="720"/>
        <w:jc w:val="both"/>
        <w:rPr>
          <w:iCs/>
        </w:rPr>
      </w:pPr>
      <w:r w:rsidRPr="005A6EC1">
        <w:rPr>
          <w:i/>
        </w:rPr>
        <w:object w:dxaOrig="2960" w:dyaOrig="859" w14:anchorId="7B2E570B">
          <v:shape id="_x0000_i1042" type="#_x0000_t75" style="width:148.5pt;height:42.75pt" o:ole="">
            <v:imagedata r:id="rId17" o:title=""/>
          </v:shape>
          <o:OLEObject Type="Embed" ProgID="Equation.3" ShapeID="_x0000_i1042" DrawAspect="Content" ObjectID="_1826720323" r:id="rId33"/>
        </w:object>
      </w:r>
      <w:r w:rsidRPr="005A6EC1">
        <w:rPr>
          <w:i/>
        </w:rPr>
        <w:t>.</w:t>
      </w:r>
    </w:p>
    <w:p w14:paraId="7D3EBD0B" w14:textId="77777777" w:rsidR="005A6EC1" w:rsidRPr="005A6EC1" w:rsidRDefault="005A6EC1" w:rsidP="005A6EC1">
      <w:pPr>
        <w:pStyle w:val="11"/>
        <w:spacing w:after="360"/>
        <w:ind w:firstLine="720"/>
        <w:rPr>
          <w:i/>
        </w:rPr>
      </w:pPr>
      <w:r w:rsidRPr="005A6EC1">
        <w:t xml:space="preserve">метод </w:t>
      </w:r>
      <w:r w:rsidRPr="005A6EC1">
        <w:rPr>
          <w:i/>
        </w:rPr>
        <w:t>наименьших квадратов заключается в том, что неизвестные (искомые) коэффициенты а</w:t>
      </w:r>
      <w:proofErr w:type="gramStart"/>
      <w:r w:rsidRPr="005A6EC1">
        <w:rPr>
          <w:i/>
          <w:vertAlign w:val="subscript"/>
        </w:rPr>
        <w:t xml:space="preserve">0 </w:t>
      </w:r>
      <w:r w:rsidRPr="005A6EC1">
        <w:rPr>
          <w:i/>
        </w:rPr>
        <w:t>,</w:t>
      </w:r>
      <w:proofErr w:type="gramEnd"/>
      <w:r w:rsidRPr="005A6EC1">
        <w:rPr>
          <w:i/>
        </w:rPr>
        <w:t xml:space="preserve"> а</w:t>
      </w:r>
      <w:r w:rsidRPr="005A6EC1">
        <w:rPr>
          <w:i/>
          <w:vertAlign w:val="subscript"/>
        </w:rPr>
        <w:t xml:space="preserve">1 </w:t>
      </w:r>
      <w:r w:rsidRPr="005A6EC1">
        <w:rPr>
          <w:i/>
        </w:rPr>
        <w:t>, а</w:t>
      </w:r>
      <w:r w:rsidRPr="005A6EC1">
        <w:rPr>
          <w:i/>
          <w:vertAlign w:val="subscript"/>
        </w:rPr>
        <w:t>2</w:t>
      </w:r>
      <w:r w:rsidRPr="005A6EC1">
        <w:rPr>
          <w:i/>
        </w:rPr>
        <w:t xml:space="preserve">  должны максимизировать функцию, представляющую собой сумму квадратов невязок </w:t>
      </w:r>
      <w:r w:rsidRPr="005A6EC1">
        <w:rPr>
          <w:i/>
          <w:lang w:val="en-US"/>
        </w:rPr>
        <w:sym w:font="Symbol" w:char="F065"/>
      </w:r>
      <w:r w:rsidRPr="005A6EC1">
        <w:rPr>
          <w:i/>
        </w:rPr>
        <w:t>.</w:t>
      </w:r>
    </w:p>
    <w:p w14:paraId="6AE73FD6" w14:textId="77777777" w:rsidR="005A6EC1" w:rsidRPr="005A6EC1" w:rsidRDefault="005A6EC1" w:rsidP="005A6EC1">
      <w:pPr>
        <w:pStyle w:val="11"/>
        <w:spacing w:after="360"/>
        <w:ind w:firstLine="720"/>
      </w:pPr>
      <w:r w:rsidRPr="005A6EC1">
        <w:t xml:space="preserve">метод </w:t>
      </w:r>
      <w:r w:rsidRPr="005A6EC1">
        <w:rPr>
          <w:i/>
        </w:rPr>
        <w:t>наименьших квадратов заключается в том, что неизвестные (искомые) коэффициенты а</w:t>
      </w:r>
      <w:proofErr w:type="gramStart"/>
      <w:r w:rsidRPr="005A6EC1">
        <w:rPr>
          <w:i/>
          <w:vertAlign w:val="subscript"/>
        </w:rPr>
        <w:t xml:space="preserve">0 </w:t>
      </w:r>
      <w:r w:rsidRPr="005A6EC1">
        <w:rPr>
          <w:i/>
        </w:rPr>
        <w:t>,</w:t>
      </w:r>
      <w:proofErr w:type="gramEnd"/>
      <w:r w:rsidRPr="005A6EC1">
        <w:rPr>
          <w:i/>
        </w:rPr>
        <w:t xml:space="preserve"> а</w:t>
      </w:r>
      <w:r w:rsidRPr="005A6EC1">
        <w:rPr>
          <w:i/>
          <w:vertAlign w:val="subscript"/>
        </w:rPr>
        <w:t xml:space="preserve">1 </w:t>
      </w:r>
      <w:r w:rsidRPr="005A6EC1">
        <w:rPr>
          <w:i/>
        </w:rPr>
        <w:t>, а</w:t>
      </w:r>
      <w:r w:rsidRPr="005A6EC1">
        <w:rPr>
          <w:i/>
          <w:vertAlign w:val="subscript"/>
        </w:rPr>
        <w:t>2</w:t>
      </w:r>
      <w:r w:rsidRPr="005A6EC1">
        <w:rPr>
          <w:i/>
        </w:rPr>
        <w:t xml:space="preserve">  должны определить функцию, представляющую собой сумму квадратов невязок </w:t>
      </w:r>
      <w:r w:rsidRPr="005A6EC1">
        <w:rPr>
          <w:i/>
          <w:lang w:val="en-US"/>
        </w:rPr>
        <w:sym w:font="Symbol" w:char="F065"/>
      </w:r>
      <w:r w:rsidRPr="005A6EC1">
        <w:rPr>
          <w:i/>
        </w:rPr>
        <w:t>.</w:t>
      </w:r>
    </w:p>
    <w:p w14:paraId="3EAF6CD3" w14:textId="19101F41" w:rsidR="008C1CBD" w:rsidRDefault="008C1CBD" w:rsidP="008C1CBD">
      <w:pPr>
        <w:pStyle w:val="11"/>
        <w:spacing w:after="360"/>
        <w:ind w:firstLine="0"/>
        <w:jc w:val="center"/>
      </w:pPr>
      <w:r>
        <w:rPr>
          <w:b/>
          <w:bCs/>
        </w:rPr>
        <w:t>Примерные оценочные материалы, применяемые при проведении</w:t>
      </w:r>
      <w:r>
        <w:rPr>
          <w:b/>
          <w:bCs/>
        </w:rPr>
        <w:br/>
        <w:t xml:space="preserve">экзамена </w:t>
      </w:r>
      <w:r>
        <w:rPr>
          <w:b/>
          <w:bCs/>
          <w:lang w:eastAsia="ru-RU" w:bidi="ru-RU"/>
        </w:rPr>
        <w:t>на втором курсе</w:t>
      </w:r>
      <w:r>
        <w:rPr>
          <w:b/>
          <w:bCs/>
        </w:rPr>
        <w:t xml:space="preserve"> по дисциплине (модулю) </w:t>
      </w:r>
    </w:p>
    <w:p w14:paraId="6AEEC0A1" w14:textId="77777777" w:rsidR="008C1CBD" w:rsidRPr="00CC4134" w:rsidRDefault="008C1CBD" w:rsidP="008C1CBD">
      <w:pPr>
        <w:widowControl w:val="0"/>
        <w:spacing w:after="360"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</w:pPr>
      <w:r w:rsidRPr="00CC4134"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«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Математическое моделирование в профессиональной деятельности</w:t>
      </w:r>
      <w:r w:rsidRPr="00CC4134"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»</w:t>
      </w:r>
    </w:p>
    <w:p w14:paraId="4488E3DC" w14:textId="77777777" w:rsidR="005A6EC1" w:rsidRPr="005A6EC1" w:rsidRDefault="005A6EC1" w:rsidP="005A6EC1">
      <w:pPr>
        <w:pStyle w:val="11"/>
        <w:spacing w:after="360"/>
        <w:ind w:firstLine="720"/>
        <w:jc w:val="both"/>
        <w:rPr>
          <w:b/>
        </w:rPr>
      </w:pPr>
    </w:p>
    <w:p w14:paraId="374AA363" w14:textId="03353FE5" w:rsidR="008C1CBD" w:rsidRPr="008C1CBD" w:rsidRDefault="008C1CBD" w:rsidP="008C1CBD">
      <w:pPr>
        <w:pStyle w:val="11"/>
        <w:spacing w:after="360"/>
        <w:ind w:firstLine="720"/>
        <w:jc w:val="both"/>
        <w:rPr>
          <w:b/>
        </w:rPr>
      </w:pPr>
      <w:r w:rsidRPr="008C1CBD">
        <w:rPr>
          <w:b/>
        </w:rPr>
        <w:t xml:space="preserve">При проведении промежуточной аттестации (экзамен) обучающемуся предлагается дать ответы на </w:t>
      </w:r>
      <w:r>
        <w:rPr>
          <w:b/>
        </w:rPr>
        <w:t>1 вопрос</w:t>
      </w:r>
      <w:r w:rsidRPr="008C1CBD">
        <w:rPr>
          <w:b/>
        </w:rPr>
        <w:t xml:space="preserve"> из нижеприведенного списка</w:t>
      </w:r>
      <w:r>
        <w:rPr>
          <w:b/>
        </w:rPr>
        <w:t xml:space="preserve"> и решить задачу</w:t>
      </w:r>
      <w:r w:rsidRPr="008C1CBD">
        <w:rPr>
          <w:b/>
        </w:rPr>
        <w:t>.</w:t>
      </w:r>
    </w:p>
    <w:p w14:paraId="456AD4F9" w14:textId="77777777" w:rsidR="008C1CBD" w:rsidRPr="008C1CBD" w:rsidRDefault="008C1CBD" w:rsidP="008C1CBD">
      <w:pPr>
        <w:pStyle w:val="11"/>
        <w:spacing w:after="360"/>
        <w:ind w:firstLine="720"/>
        <w:jc w:val="both"/>
        <w:rPr>
          <w:b/>
        </w:rPr>
      </w:pPr>
      <w:r w:rsidRPr="008C1CBD">
        <w:rPr>
          <w:b/>
        </w:rPr>
        <w:lastRenderedPageBreak/>
        <w:t>Примерный перечень тематики вопросов:</w:t>
      </w:r>
    </w:p>
    <w:p w14:paraId="776568A3" w14:textId="77777777" w:rsidR="008C1CBD" w:rsidRDefault="008C1CBD" w:rsidP="008C1CBD">
      <w:pPr>
        <w:pStyle w:val="11"/>
        <w:spacing w:after="360"/>
        <w:ind w:firstLine="720"/>
        <w:jc w:val="both"/>
      </w:pPr>
      <w:r>
        <w:t>1.</w:t>
      </w:r>
      <w:r>
        <w:tab/>
        <w:t>Понятие математической модели. Виды моделирования.</w:t>
      </w:r>
    </w:p>
    <w:p w14:paraId="086C1D5E" w14:textId="77777777" w:rsidR="008C1CBD" w:rsidRDefault="008C1CBD" w:rsidP="008C1CBD">
      <w:pPr>
        <w:pStyle w:val="11"/>
        <w:spacing w:after="360"/>
        <w:ind w:firstLine="720"/>
        <w:jc w:val="both"/>
      </w:pPr>
      <w:r>
        <w:t>2.</w:t>
      </w:r>
      <w:r>
        <w:tab/>
        <w:t>Классификации моделей.</w:t>
      </w:r>
    </w:p>
    <w:p w14:paraId="36AF6535" w14:textId="77777777" w:rsidR="008C1CBD" w:rsidRDefault="008C1CBD" w:rsidP="008C1CBD">
      <w:pPr>
        <w:pStyle w:val="11"/>
        <w:spacing w:after="360"/>
        <w:ind w:firstLine="720"/>
        <w:jc w:val="both"/>
      </w:pPr>
      <w:r>
        <w:t>3.</w:t>
      </w:r>
      <w:r>
        <w:tab/>
        <w:t>Основные требования к модели. Проблемы моделирования. Свойства модели.</w:t>
      </w:r>
    </w:p>
    <w:p w14:paraId="01CA75BA" w14:textId="77777777" w:rsidR="008C1CBD" w:rsidRDefault="008C1CBD" w:rsidP="008C1CBD">
      <w:pPr>
        <w:pStyle w:val="11"/>
        <w:spacing w:after="360"/>
        <w:ind w:firstLine="720"/>
        <w:jc w:val="both"/>
      </w:pPr>
      <w:r>
        <w:t>4.</w:t>
      </w:r>
      <w:r>
        <w:tab/>
        <w:t>Как можно представить жизненный цикл моделируемой системы?</w:t>
      </w:r>
    </w:p>
    <w:p w14:paraId="4F132162" w14:textId="77777777" w:rsidR="008C1CBD" w:rsidRDefault="008C1CBD" w:rsidP="008C1CBD">
      <w:pPr>
        <w:pStyle w:val="11"/>
        <w:spacing w:after="360"/>
        <w:ind w:firstLine="720"/>
        <w:jc w:val="both"/>
      </w:pPr>
      <w:r>
        <w:t>5.</w:t>
      </w:r>
      <w:r>
        <w:tab/>
        <w:t>Операции над моделями.</w:t>
      </w:r>
    </w:p>
    <w:p w14:paraId="2BF48B04" w14:textId="77777777" w:rsidR="008C1CBD" w:rsidRDefault="008C1CBD" w:rsidP="008C1CBD">
      <w:pPr>
        <w:pStyle w:val="11"/>
        <w:spacing w:after="360"/>
        <w:ind w:firstLine="720"/>
        <w:jc w:val="both"/>
      </w:pPr>
      <w:r>
        <w:t>6.</w:t>
      </w:r>
      <w:r>
        <w:tab/>
        <w:t>Расскажите об этапах моделирования.</w:t>
      </w:r>
    </w:p>
    <w:p w14:paraId="5F85DDD6" w14:textId="77777777" w:rsidR="008C1CBD" w:rsidRDefault="008C1CBD" w:rsidP="008C1CBD">
      <w:pPr>
        <w:pStyle w:val="11"/>
        <w:spacing w:after="360"/>
        <w:ind w:firstLine="720"/>
        <w:jc w:val="both"/>
      </w:pPr>
      <w:r>
        <w:t>7.</w:t>
      </w:r>
      <w:r>
        <w:tab/>
        <w:t>Принципы системного подхода в моделировании.</w:t>
      </w:r>
    </w:p>
    <w:p w14:paraId="2D9C3C3A" w14:textId="77777777" w:rsidR="008C1CBD" w:rsidRDefault="008C1CBD" w:rsidP="008C1CBD">
      <w:pPr>
        <w:pStyle w:val="11"/>
        <w:spacing w:after="360"/>
        <w:ind w:firstLine="720"/>
        <w:jc w:val="both"/>
      </w:pPr>
      <w:r>
        <w:t>8.</w:t>
      </w:r>
      <w:r>
        <w:tab/>
        <w:t>Классификация математических моделей.</w:t>
      </w:r>
    </w:p>
    <w:p w14:paraId="5DBF3C9C" w14:textId="77777777" w:rsidR="008C1CBD" w:rsidRDefault="008C1CBD" w:rsidP="008C1CBD">
      <w:pPr>
        <w:pStyle w:val="11"/>
        <w:spacing w:after="360"/>
        <w:ind w:firstLine="720"/>
        <w:jc w:val="both"/>
      </w:pPr>
      <w:r>
        <w:t>9.</w:t>
      </w:r>
      <w:r>
        <w:tab/>
        <w:t>Оценка адекватности модели.</w:t>
      </w:r>
    </w:p>
    <w:p w14:paraId="0C8507B7" w14:textId="77777777" w:rsidR="008C1CBD" w:rsidRDefault="008C1CBD" w:rsidP="008C1CBD">
      <w:pPr>
        <w:pStyle w:val="11"/>
        <w:spacing w:after="360"/>
        <w:ind w:firstLine="720"/>
        <w:jc w:val="both"/>
      </w:pPr>
      <w:r>
        <w:t>10.</w:t>
      </w:r>
      <w:r>
        <w:tab/>
        <w:t>Оценка устойчивости модели.</w:t>
      </w:r>
    </w:p>
    <w:p w14:paraId="66859F31" w14:textId="77777777" w:rsidR="008C1CBD" w:rsidRDefault="008C1CBD" w:rsidP="008C1CBD">
      <w:pPr>
        <w:pStyle w:val="11"/>
        <w:spacing w:after="360"/>
        <w:ind w:firstLine="720"/>
        <w:jc w:val="both"/>
      </w:pPr>
      <w:r>
        <w:t>11.</w:t>
      </w:r>
      <w:r>
        <w:tab/>
        <w:t>Стохастические м модели. Примеры.</w:t>
      </w:r>
    </w:p>
    <w:p w14:paraId="2F38FEFB" w14:textId="77777777" w:rsidR="008C1CBD" w:rsidRDefault="008C1CBD" w:rsidP="008C1CBD">
      <w:pPr>
        <w:pStyle w:val="11"/>
        <w:spacing w:after="360"/>
        <w:ind w:firstLine="720"/>
        <w:jc w:val="both"/>
      </w:pPr>
      <w:r>
        <w:t>12.</w:t>
      </w:r>
      <w:r>
        <w:tab/>
        <w:t>Эмпирические математические модели.</w:t>
      </w:r>
    </w:p>
    <w:p w14:paraId="389AB767" w14:textId="77777777" w:rsidR="008C1CBD" w:rsidRDefault="008C1CBD" w:rsidP="008C1CBD">
      <w:pPr>
        <w:pStyle w:val="11"/>
        <w:spacing w:after="360"/>
        <w:ind w:firstLine="720"/>
        <w:jc w:val="both"/>
      </w:pPr>
      <w:r>
        <w:t>13.</w:t>
      </w:r>
      <w:r>
        <w:tab/>
        <w:t>Как задаются математические модели аналитического типа?</w:t>
      </w:r>
    </w:p>
    <w:p w14:paraId="227ACA8E" w14:textId="77777777" w:rsidR="008C1CBD" w:rsidRDefault="008C1CBD" w:rsidP="008C1CBD">
      <w:pPr>
        <w:pStyle w:val="11"/>
        <w:spacing w:after="360"/>
        <w:ind w:firstLine="720"/>
        <w:jc w:val="both"/>
      </w:pPr>
      <w:r>
        <w:t>14.</w:t>
      </w:r>
      <w:r>
        <w:tab/>
        <w:t>Приведите пример математической модели аналитического типа.</w:t>
      </w:r>
    </w:p>
    <w:p w14:paraId="5BB95EC9" w14:textId="77777777" w:rsidR="008C1CBD" w:rsidRDefault="008C1CBD" w:rsidP="008C1CBD">
      <w:pPr>
        <w:pStyle w:val="11"/>
        <w:spacing w:after="360"/>
        <w:ind w:firstLine="720"/>
        <w:jc w:val="both"/>
      </w:pPr>
      <w:r>
        <w:t>15.</w:t>
      </w:r>
      <w:r>
        <w:tab/>
        <w:t>Где используются математические модели в виде обыкновенных дифференциальных уравнений?</w:t>
      </w:r>
    </w:p>
    <w:p w14:paraId="71761D82" w14:textId="77777777" w:rsidR="008C1CBD" w:rsidRDefault="008C1CBD" w:rsidP="008C1CBD">
      <w:pPr>
        <w:pStyle w:val="11"/>
        <w:spacing w:after="360"/>
        <w:ind w:firstLine="720"/>
        <w:jc w:val="both"/>
      </w:pPr>
      <w:r>
        <w:t>16.</w:t>
      </w:r>
      <w:r>
        <w:tab/>
        <w:t xml:space="preserve">Что должна включать в себя математическая модель в виде </w:t>
      </w:r>
      <w:r>
        <w:lastRenderedPageBreak/>
        <w:t>обыкновенных дифференциальных уравнений?</w:t>
      </w:r>
    </w:p>
    <w:p w14:paraId="5B56F1EC" w14:textId="77777777" w:rsidR="008C1CBD" w:rsidRDefault="008C1CBD" w:rsidP="008C1CBD">
      <w:pPr>
        <w:pStyle w:val="11"/>
        <w:spacing w:after="360"/>
        <w:ind w:firstLine="720"/>
        <w:jc w:val="both"/>
      </w:pPr>
      <w:r>
        <w:t>17.</w:t>
      </w:r>
      <w:r>
        <w:tab/>
        <w:t>Что представляют собой величины, входящие в стохастическую модель?</w:t>
      </w:r>
    </w:p>
    <w:p w14:paraId="318BC194" w14:textId="77777777" w:rsidR="008C1CBD" w:rsidRDefault="008C1CBD" w:rsidP="008C1CBD">
      <w:pPr>
        <w:pStyle w:val="11"/>
        <w:spacing w:after="360"/>
        <w:ind w:firstLine="720"/>
        <w:jc w:val="both"/>
      </w:pPr>
      <w:r>
        <w:t>18.</w:t>
      </w:r>
      <w:r>
        <w:tab/>
        <w:t>Какие трудности возникают при исследовании стохастических моделей?</w:t>
      </w:r>
    </w:p>
    <w:p w14:paraId="598E123F" w14:textId="77777777" w:rsidR="008C1CBD" w:rsidRDefault="008C1CBD" w:rsidP="008C1CBD">
      <w:pPr>
        <w:pStyle w:val="11"/>
        <w:spacing w:after="360"/>
        <w:ind w:firstLine="720"/>
        <w:jc w:val="both"/>
      </w:pPr>
      <w:r>
        <w:t>19.</w:t>
      </w:r>
      <w:r>
        <w:tab/>
        <w:t>Какие законы распределения случайной величины Вы знаете?</w:t>
      </w:r>
    </w:p>
    <w:p w14:paraId="3A5EDFAA" w14:textId="77777777" w:rsidR="008C1CBD" w:rsidRDefault="008C1CBD" w:rsidP="008C1CBD">
      <w:pPr>
        <w:pStyle w:val="11"/>
        <w:spacing w:after="360"/>
        <w:ind w:firstLine="720"/>
        <w:jc w:val="both"/>
      </w:pPr>
      <w:r>
        <w:t>20.</w:t>
      </w:r>
      <w:r>
        <w:tab/>
        <w:t xml:space="preserve">Как выглядит плотность распределения для нормального закона? </w:t>
      </w:r>
    </w:p>
    <w:p w14:paraId="64B7625C" w14:textId="77777777" w:rsidR="008C1CBD" w:rsidRDefault="008C1CBD" w:rsidP="008C1CBD">
      <w:pPr>
        <w:pStyle w:val="11"/>
        <w:spacing w:after="360"/>
        <w:ind w:firstLine="720"/>
        <w:jc w:val="both"/>
      </w:pPr>
      <w:r>
        <w:t>21.</w:t>
      </w:r>
      <w:r>
        <w:tab/>
        <w:t xml:space="preserve">Что такое выборочная статистика? </w:t>
      </w:r>
    </w:p>
    <w:p w14:paraId="6A4548F3" w14:textId="77777777" w:rsidR="008C1CBD" w:rsidRDefault="008C1CBD" w:rsidP="008C1CBD">
      <w:pPr>
        <w:pStyle w:val="11"/>
        <w:spacing w:after="360"/>
        <w:ind w:firstLine="720"/>
        <w:jc w:val="both"/>
      </w:pPr>
      <w:r>
        <w:t>22.</w:t>
      </w:r>
      <w:r>
        <w:tab/>
      </w:r>
      <w:proofErr w:type="gramStart"/>
      <w:r>
        <w:t>В</w:t>
      </w:r>
      <w:proofErr w:type="gramEnd"/>
      <w:r>
        <w:t xml:space="preserve"> чем заключается метод наименьших квадратов?</w:t>
      </w:r>
    </w:p>
    <w:p w14:paraId="7F0C70D5" w14:textId="77777777" w:rsidR="008C1CBD" w:rsidRDefault="008C1CBD" w:rsidP="008C1CBD">
      <w:pPr>
        <w:pStyle w:val="11"/>
        <w:spacing w:after="360"/>
        <w:ind w:firstLine="720"/>
        <w:jc w:val="both"/>
      </w:pPr>
      <w:r>
        <w:t>23.</w:t>
      </w:r>
      <w:r>
        <w:tab/>
        <w:t>Сформулируйте задачу проверки адекватности модели.</w:t>
      </w:r>
    </w:p>
    <w:p w14:paraId="1B51A46D" w14:textId="1B6B2032" w:rsidR="008C1CBD" w:rsidRDefault="008C1CBD" w:rsidP="008C1CBD">
      <w:pPr>
        <w:pStyle w:val="11"/>
        <w:spacing w:after="360"/>
        <w:ind w:firstLine="720"/>
        <w:jc w:val="both"/>
      </w:pPr>
      <w:r>
        <w:t>24.</w:t>
      </w:r>
      <w:r>
        <w:tab/>
        <w:t>Что означает понятие «адекватность математической модели»?</w:t>
      </w:r>
    </w:p>
    <w:p w14:paraId="261DA59E" w14:textId="5CA540E9" w:rsidR="008C1CBD" w:rsidRDefault="008C1CBD" w:rsidP="008C1CBD">
      <w:pPr>
        <w:pStyle w:val="11"/>
        <w:spacing w:after="360"/>
        <w:ind w:firstLine="720"/>
        <w:jc w:val="both"/>
      </w:pPr>
      <w:r>
        <w:t>25. Какие критерии проверки адекватности математической модели Вы знаете? Охарактеризуйте каждый из этих критериев.</w:t>
      </w:r>
    </w:p>
    <w:p w14:paraId="5A6764D4" w14:textId="77777777" w:rsidR="008C1CBD" w:rsidRDefault="008C1CBD" w:rsidP="008C1CBD">
      <w:pPr>
        <w:pStyle w:val="11"/>
        <w:spacing w:after="360"/>
        <w:ind w:firstLine="720"/>
        <w:jc w:val="both"/>
      </w:pPr>
    </w:p>
    <w:p w14:paraId="291E0A59" w14:textId="6EB16BDB" w:rsidR="005A6EC1" w:rsidRDefault="008C1CBD" w:rsidP="008C1CBD">
      <w:pPr>
        <w:pStyle w:val="11"/>
        <w:spacing w:after="360"/>
        <w:ind w:firstLine="720"/>
        <w:jc w:val="both"/>
      </w:pPr>
      <w:r>
        <w:t>Примерный перечень задач:</w:t>
      </w:r>
    </w:p>
    <w:p w14:paraId="3AEC5551" w14:textId="77777777" w:rsidR="008C1CBD" w:rsidRPr="008C1CBD" w:rsidRDefault="008C1CBD" w:rsidP="008C1CBD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е 1.</w:t>
      </w:r>
    </w:p>
    <w:p w14:paraId="1791C83D" w14:textId="77777777" w:rsidR="008C1CBD" w:rsidRPr="008C1CBD" w:rsidRDefault="008C1CBD" w:rsidP="008C1CBD">
      <w:pPr>
        <w:tabs>
          <w:tab w:val="left" w:pos="851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на таблица П.1 значений некоторой функциональной зависимости, полученной из </w:t>
      </w:r>
      <w:r w:rsidRPr="008C1CB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8C1C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11 испытаний. Значение переменной </w:t>
      </w:r>
      <w:r w:rsidRPr="008C1CB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8C1C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динаково для всех вариантов, значение переменной </w:t>
      </w:r>
      <w:r w:rsidRPr="008C1CB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8C1C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бирается согласно варианту. Методом наименьших квадратов по данной табличной зависимости построить модели в виде:</w:t>
      </w:r>
    </w:p>
    <w:p w14:paraId="4EBB8E65" w14:textId="77777777" w:rsidR="008C1CBD" w:rsidRPr="008C1CBD" w:rsidRDefault="008C1CBD" w:rsidP="008C1CBD">
      <w:pPr>
        <w:numPr>
          <w:ilvl w:val="0"/>
          <w:numId w:val="11"/>
        </w:numPr>
        <w:tabs>
          <w:tab w:val="left" w:pos="851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C1CBD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 xml:space="preserve">Линейной функции </w:t>
      </w:r>
      <w:r w:rsidRPr="008C1CBD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y=</w:t>
      </w:r>
      <w:proofErr w:type="spellStart"/>
      <w:r w:rsidRPr="008C1CBD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ax+b</w:t>
      </w:r>
      <w:proofErr w:type="spellEnd"/>
    </w:p>
    <w:p w14:paraId="0C52A86A" w14:textId="77777777" w:rsidR="008C1CBD" w:rsidRPr="008C1CBD" w:rsidRDefault="008C1CBD" w:rsidP="008C1CBD">
      <w:pPr>
        <w:numPr>
          <w:ilvl w:val="0"/>
          <w:numId w:val="11"/>
        </w:numPr>
        <w:tabs>
          <w:tab w:val="left" w:pos="851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C1CBD">
        <w:rPr>
          <w:rFonts w:ascii="Times New Roman" w:eastAsia="Calibri" w:hAnsi="Times New Roman" w:cs="Times New Roman"/>
          <w:sz w:val="28"/>
          <w:szCs w:val="28"/>
          <w:lang w:eastAsia="en-US"/>
        </w:rPr>
        <w:t>Степенной функции</w:t>
      </w:r>
      <w:r w:rsidRPr="008C1CBD">
        <w:rPr>
          <w:rFonts w:ascii="Times New Roman" w:eastAsia="Calibri" w:hAnsi="Times New Roman" w:cs="Times New Roman"/>
          <w:sz w:val="28"/>
          <w:szCs w:val="28"/>
          <w:lang w:val="en-US" w:eastAsia="en-US"/>
        </w:rPr>
        <w:t xml:space="preserve"> </w:t>
      </w:r>
      <w:r w:rsidRPr="008C1CBD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2E9BB1E" wp14:editId="1BBC377B">
            <wp:extent cx="542925" cy="171450"/>
            <wp:effectExtent l="0" t="0" r="0" b="0"/>
            <wp:docPr id="8" name="Рисунок 8" descr="https://chart.googleapis.com/chart?cht=tx&amp;chl=y=bx%5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chart.googleapis.com/chart?cht=tx&amp;chl=y=bx%5ea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139750" w14:textId="77777777" w:rsidR="008C1CBD" w:rsidRPr="008C1CBD" w:rsidRDefault="008C1CBD" w:rsidP="008C1CBD">
      <w:pPr>
        <w:numPr>
          <w:ilvl w:val="0"/>
          <w:numId w:val="11"/>
        </w:numPr>
        <w:tabs>
          <w:tab w:val="left" w:pos="851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C1CBD">
        <w:rPr>
          <w:rFonts w:ascii="Times New Roman" w:eastAsia="Calibri" w:hAnsi="Times New Roman" w:cs="Times New Roman"/>
          <w:sz w:val="28"/>
          <w:szCs w:val="28"/>
          <w:lang w:eastAsia="en-US"/>
        </w:rPr>
        <w:t>Показательной функции</w:t>
      </w:r>
      <w:r w:rsidRPr="008C1CBD">
        <w:rPr>
          <w:rFonts w:ascii="Times New Roman" w:eastAsia="Calibri" w:hAnsi="Times New Roman" w:cs="Times New Roman"/>
          <w:sz w:val="28"/>
          <w:szCs w:val="28"/>
          <w:lang w:val="en-US" w:eastAsia="en-US"/>
        </w:rPr>
        <w:t xml:space="preserve"> </w:t>
      </w:r>
      <w:r w:rsidRPr="008C1CBD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EA92B66" wp14:editId="5AF2A6FE">
            <wp:extent cx="600075" cy="171450"/>
            <wp:effectExtent l="0" t="0" r="0" b="0"/>
            <wp:docPr id="9" name="Рисунок 9" descr="https://chart.googleapis.com/chart?cht=tx&amp;chl=y=be%5e%7bax%5e%7b%20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chart.googleapis.com/chart?cht=tx&amp;chl=y=be%5e%7bax%5e%7b%20%7d%7d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A0C9BB" w14:textId="77777777" w:rsidR="008C1CBD" w:rsidRPr="008C1CBD" w:rsidRDefault="008C1CBD" w:rsidP="008C1CBD">
      <w:pPr>
        <w:numPr>
          <w:ilvl w:val="0"/>
          <w:numId w:val="11"/>
        </w:numPr>
        <w:tabs>
          <w:tab w:val="left" w:pos="851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C1CBD">
        <w:rPr>
          <w:rFonts w:ascii="Times New Roman" w:eastAsia="Calibri" w:hAnsi="Times New Roman" w:cs="Times New Roman"/>
          <w:sz w:val="28"/>
          <w:szCs w:val="28"/>
          <w:lang w:eastAsia="en-US"/>
        </w:rPr>
        <w:t>Квадратичной функции</w:t>
      </w:r>
      <w:r w:rsidRPr="008C1CBD">
        <w:rPr>
          <w:rFonts w:ascii="Times New Roman" w:eastAsia="Calibri" w:hAnsi="Times New Roman" w:cs="Times New Roman"/>
          <w:sz w:val="28"/>
          <w:szCs w:val="28"/>
          <w:lang w:val="en-US" w:eastAsia="en-US"/>
        </w:rPr>
        <w:t xml:space="preserve"> </w:t>
      </w:r>
      <w:r w:rsidRPr="008C1CBD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9FD4E4B" wp14:editId="75B15BEC">
            <wp:extent cx="1152525" cy="171450"/>
            <wp:effectExtent l="0" t="0" r="0" b="0"/>
            <wp:docPr id="10" name="Рисунок 10" descr="https://chart.googleapis.com/chart?cht=tx&amp;chl=y=ax%5e2%2Bbx%2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chart.googleapis.com/chart?cht=tx&amp;chl=y=ax%5e2%2Bbx%2Bc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67D376" w14:textId="77777777" w:rsidR="008C1CBD" w:rsidRPr="008C1CBD" w:rsidRDefault="008C1CBD" w:rsidP="008C1CBD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</w:pPr>
      <w:r w:rsidRPr="008C1CBD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Промежуточные вычисления вести с точностью до 0,0001. Значения </w:t>
      </w:r>
      <w:proofErr w:type="gramStart"/>
      <w:r w:rsidRPr="008C1CBD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параметров</w:t>
      </w:r>
      <w:proofErr w:type="gramEnd"/>
      <w:r w:rsidRPr="008C1CBD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а, </w:t>
      </w:r>
      <w:r w:rsidRPr="008C1CBD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en-US" w:eastAsia="ru-RU"/>
        </w:rPr>
        <w:t>b</w:t>
      </w:r>
      <w:r w:rsidRPr="008C1CBD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и </w:t>
      </w:r>
      <w:r w:rsidRPr="008C1CBD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en-US" w:eastAsia="ru-RU"/>
        </w:rPr>
        <w:t>c</w:t>
      </w:r>
      <w:r w:rsidRPr="008C1CBD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округлить до 0,01.</w:t>
      </w:r>
    </w:p>
    <w:p w14:paraId="4D284F7A" w14:textId="77777777" w:rsidR="008C1CBD" w:rsidRPr="008C1CBD" w:rsidRDefault="008C1CBD" w:rsidP="008C1CBD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</w:pPr>
      <w:r w:rsidRPr="008C1CBD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Построить в плоскости </w:t>
      </w:r>
      <w:proofErr w:type="spellStart"/>
      <w:r w:rsidRPr="008C1CBD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en-US" w:eastAsia="ru-RU"/>
        </w:rPr>
        <w:t>xOy</w:t>
      </w:r>
      <w:proofErr w:type="spellEnd"/>
      <w:r w:rsidRPr="008C1CBD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графики полученных функций и экспериментальные точки. Проверить модели на адекватность.</w:t>
      </w:r>
    </w:p>
    <w:p w14:paraId="1E7DCDAB" w14:textId="77777777" w:rsidR="008C1CBD" w:rsidRPr="008C1CBD" w:rsidRDefault="008C1CBD" w:rsidP="008C1CBD">
      <w:pPr>
        <w:spacing w:after="0" w:line="240" w:lineRule="auto"/>
        <w:ind w:left="7080" w:firstLine="708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8C1CBD">
        <w:rPr>
          <w:rFonts w:ascii="Times New Roman" w:eastAsia="Times New Roman" w:hAnsi="Times New Roman" w:cs="Times New Roman"/>
          <w:sz w:val="20"/>
          <w:szCs w:val="20"/>
          <w:lang w:eastAsia="ru-RU"/>
        </w:rPr>
        <w:t>Таблица П.1</w:t>
      </w:r>
    </w:p>
    <w:tbl>
      <w:tblPr>
        <w:tblStyle w:val="12"/>
        <w:tblW w:w="0" w:type="auto"/>
        <w:tblLayout w:type="fixed"/>
        <w:tblLook w:val="01E0" w:firstRow="1" w:lastRow="1" w:firstColumn="1" w:lastColumn="1" w:noHBand="0" w:noVBand="0"/>
      </w:tblPr>
      <w:tblGrid>
        <w:gridCol w:w="1008"/>
        <w:gridCol w:w="1260"/>
        <w:gridCol w:w="605"/>
        <w:gridCol w:w="605"/>
        <w:gridCol w:w="606"/>
        <w:gridCol w:w="605"/>
        <w:gridCol w:w="606"/>
        <w:gridCol w:w="605"/>
        <w:gridCol w:w="606"/>
        <w:gridCol w:w="605"/>
        <w:gridCol w:w="606"/>
        <w:gridCol w:w="605"/>
        <w:gridCol w:w="606"/>
      </w:tblGrid>
      <w:tr w:rsidR="008C1CBD" w:rsidRPr="008C1CBD" w14:paraId="78B32F8E" w14:textId="77777777" w:rsidTr="008C1CBD">
        <w:tc>
          <w:tcPr>
            <w:tcW w:w="2268" w:type="dxa"/>
            <w:gridSpan w:val="2"/>
          </w:tcPr>
          <w:p w14:paraId="5B47E47F" w14:textId="77777777" w:rsidR="008C1CBD" w:rsidRPr="008C1CBD" w:rsidRDefault="008C1CBD" w:rsidP="008C1CB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 Вар. \ № точки</w:t>
            </w:r>
          </w:p>
        </w:tc>
        <w:tc>
          <w:tcPr>
            <w:tcW w:w="605" w:type="dxa"/>
          </w:tcPr>
          <w:p w14:paraId="7015D1FF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05" w:type="dxa"/>
          </w:tcPr>
          <w:p w14:paraId="10261921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06" w:type="dxa"/>
          </w:tcPr>
          <w:p w14:paraId="209EB346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05" w:type="dxa"/>
          </w:tcPr>
          <w:p w14:paraId="03504552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06" w:type="dxa"/>
          </w:tcPr>
          <w:p w14:paraId="398019CE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05" w:type="dxa"/>
          </w:tcPr>
          <w:p w14:paraId="026AC477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06" w:type="dxa"/>
          </w:tcPr>
          <w:p w14:paraId="54FFBE6E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605" w:type="dxa"/>
          </w:tcPr>
          <w:p w14:paraId="72395A73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06" w:type="dxa"/>
          </w:tcPr>
          <w:p w14:paraId="1D4FF27A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605" w:type="dxa"/>
          </w:tcPr>
          <w:p w14:paraId="1F16002C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606" w:type="dxa"/>
          </w:tcPr>
          <w:p w14:paraId="2A116743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</w:tr>
      <w:tr w:rsidR="008C1CBD" w:rsidRPr="008C1CBD" w14:paraId="57BB0695" w14:textId="77777777" w:rsidTr="008C1CBD">
        <w:tc>
          <w:tcPr>
            <w:tcW w:w="1008" w:type="dxa"/>
          </w:tcPr>
          <w:p w14:paraId="0D345FF6" w14:textId="77777777" w:rsidR="008C1CBD" w:rsidRPr="008C1CBD" w:rsidRDefault="008C1CBD" w:rsidP="008C1CB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60" w:type="dxa"/>
            <w:vAlign w:val="center"/>
          </w:tcPr>
          <w:p w14:paraId="2D522022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</w:pPr>
            <w:r w:rsidRPr="008C1CBD">
              <w:rPr>
                <w:rFonts w:ascii="Times New Roman" w:eastAsiaTheme="minorEastAsia" w:hAnsi="Times New Roman" w:cs="Times New Roman"/>
                <w:position w:val="-6"/>
                <w:sz w:val="24"/>
                <w:lang w:val="en-GB" w:eastAsia="zh-CN"/>
              </w:rPr>
              <w:object w:dxaOrig="200" w:dyaOrig="220" w14:anchorId="6DE49BD0">
                <v:shape id="_x0000_i1043" type="#_x0000_t75" style="width:9.75pt;height:10.5pt" o:ole="">
                  <v:imagedata r:id="rId22" o:title=""/>
                </v:shape>
                <o:OLEObject Type="Embed" ProgID="Equation.DSMT4" ShapeID="_x0000_i1043" DrawAspect="Content" ObjectID="_1826720324" r:id="rId34"/>
              </w:object>
            </w:r>
          </w:p>
        </w:tc>
        <w:tc>
          <w:tcPr>
            <w:tcW w:w="605" w:type="dxa"/>
          </w:tcPr>
          <w:p w14:paraId="42A781EE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01</w:t>
            </w:r>
          </w:p>
        </w:tc>
        <w:tc>
          <w:tcPr>
            <w:tcW w:w="605" w:type="dxa"/>
          </w:tcPr>
          <w:p w14:paraId="2F306F8A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606" w:type="dxa"/>
          </w:tcPr>
          <w:p w14:paraId="7033C012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605" w:type="dxa"/>
          </w:tcPr>
          <w:p w14:paraId="0C5C628F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606" w:type="dxa"/>
          </w:tcPr>
          <w:p w14:paraId="4F3DD0B4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605" w:type="dxa"/>
          </w:tcPr>
          <w:p w14:paraId="117C718B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606" w:type="dxa"/>
          </w:tcPr>
          <w:p w14:paraId="6E1CA767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605" w:type="dxa"/>
          </w:tcPr>
          <w:p w14:paraId="5C4F0650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606" w:type="dxa"/>
          </w:tcPr>
          <w:p w14:paraId="5EB21A7B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605" w:type="dxa"/>
          </w:tcPr>
          <w:p w14:paraId="71AEBE57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</w:t>
            </w:r>
          </w:p>
        </w:tc>
        <w:tc>
          <w:tcPr>
            <w:tcW w:w="606" w:type="dxa"/>
          </w:tcPr>
          <w:p w14:paraId="57C911C1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8C1CBD" w:rsidRPr="008C1CBD" w14:paraId="3B6728EB" w14:textId="77777777" w:rsidTr="008C1CBD">
        <w:tc>
          <w:tcPr>
            <w:tcW w:w="1008" w:type="dxa"/>
          </w:tcPr>
          <w:p w14:paraId="3CF86A6E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260" w:type="dxa"/>
            <w:vMerge w:val="restart"/>
            <w:vAlign w:val="center"/>
          </w:tcPr>
          <w:p w14:paraId="2117D1CF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Theme="minorEastAsia" w:hAnsi="Times New Roman" w:cs="Times New Roman"/>
                <w:position w:val="-10"/>
                <w:sz w:val="24"/>
                <w:lang w:eastAsia="zh-CN"/>
              </w:rPr>
              <w:object w:dxaOrig="220" w:dyaOrig="260" w14:anchorId="763A701F">
                <v:shape id="_x0000_i1044" type="#_x0000_t75" style="width:10.5pt;height:13.5pt" o:ole="">
                  <v:imagedata r:id="rId24" o:title=""/>
                </v:shape>
                <o:OLEObject Type="Embed" ProgID="Equation.DSMT4" ShapeID="_x0000_i1044" DrawAspect="Content" ObjectID="_1826720325" r:id="rId35"/>
              </w:object>
            </w:r>
          </w:p>
        </w:tc>
        <w:tc>
          <w:tcPr>
            <w:tcW w:w="605" w:type="dxa"/>
          </w:tcPr>
          <w:p w14:paraId="29D8AF7E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05" w:type="dxa"/>
          </w:tcPr>
          <w:p w14:paraId="78D13E93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14</w:t>
            </w:r>
          </w:p>
        </w:tc>
        <w:tc>
          <w:tcPr>
            <w:tcW w:w="606" w:type="dxa"/>
          </w:tcPr>
          <w:p w14:paraId="0E5A8A63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36</w:t>
            </w:r>
          </w:p>
        </w:tc>
        <w:tc>
          <w:tcPr>
            <w:tcW w:w="605" w:type="dxa"/>
          </w:tcPr>
          <w:p w14:paraId="427BAA8B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66</w:t>
            </w:r>
          </w:p>
        </w:tc>
        <w:tc>
          <w:tcPr>
            <w:tcW w:w="606" w:type="dxa"/>
          </w:tcPr>
          <w:p w14:paraId="1D4A6147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04</w:t>
            </w:r>
          </w:p>
        </w:tc>
        <w:tc>
          <w:tcPr>
            <w:tcW w:w="605" w:type="dxa"/>
          </w:tcPr>
          <w:p w14:paraId="49829EE9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5</w:t>
            </w:r>
          </w:p>
        </w:tc>
        <w:tc>
          <w:tcPr>
            <w:tcW w:w="606" w:type="dxa"/>
          </w:tcPr>
          <w:p w14:paraId="33171A60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04</w:t>
            </w:r>
          </w:p>
        </w:tc>
        <w:tc>
          <w:tcPr>
            <w:tcW w:w="605" w:type="dxa"/>
          </w:tcPr>
          <w:p w14:paraId="185BA487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  <w:t>3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  <w:t>66</w:t>
            </w:r>
          </w:p>
        </w:tc>
        <w:tc>
          <w:tcPr>
            <w:tcW w:w="606" w:type="dxa"/>
          </w:tcPr>
          <w:p w14:paraId="0EC385BE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36</w:t>
            </w:r>
          </w:p>
        </w:tc>
        <w:tc>
          <w:tcPr>
            <w:tcW w:w="605" w:type="dxa"/>
          </w:tcPr>
          <w:p w14:paraId="7DEE946C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14</w:t>
            </w:r>
          </w:p>
        </w:tc>
        <w:tc>
          <w:tcPr>
            <w:tcW w:w="606" w:type="dxa"/>
          </w:tcPr>
          <w:p w14:paraId="44C10199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</w:tr>
      <w:tr w:rsidR="008C1CBD" w:rsidRPr="008C1CBD" w14:paraId="6CABFCFD" w14:textId="77777777" w:rsidTr="008C1CBD">
        <w:tc>
          <w:tcPr>
            <w:tcW w:w="1008" w:type="dxa"/>
          </w:tcPr>
          <w:p w14:paraId="7F998D25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60" w:type="dxa"/>
            <w:vMerge/>
          </w:tcPr>
          <w:p w14:paraId="40C8B31C" w14:textId="77777777" w:rsidR="008C1CBD" w:rsidRPr="008C1CBD" w:rsidRDefault="008C1CBD" w:rsidP="008C1CB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</w:tcPr>
          <w:p w14:paraId="6E8C1DF3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05" w:type="dxa"/>
          </w:tcPr>
          <w:p w14:paraId="1065D8E2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24</w:t>
            </w:r>
          </w:p>
        </w:tc>
        <w:tc>
          <w:tcPr>
            <w:tcW w:w="606" w:type="dxa"/>
          </w:tcPr>
          <w:p w14:paraId="2E3E1544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56</w:t>
            </w:r>
          </w:p>
        </w:tc>
        <w:tc>
          <w:tcPr>
            <w:tcW w:w="605" w:type="dxa"/>
          </w:tcPr>
          <w:p w14:paraId="1EC2B044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96</w:t>
            </w:r>
          </w:p>
        </w:tc>
        <w:tc>
          <w:tcPr>
            <w:tcW w:w="606" w:type="dxa"/>
          </w:tcPr>
          <w:p w14:paraId="2DF0DD06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44</w:t>
            </w:r>
          </w:p>
        </w:tc>
        <w:tc>
          <w:tcPr>
            <w:tcW w:w="605" w:type="dxa"/>
          </w:tcPr>
          <w:p w14:paraId="0C5BEB20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06" w:type="dxa"/>
          </w:tcPr>
          <w:p w14:paraId="3D57EA17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64</w:t>
            </w:r>
          </w:p>
        </w:tc>
        <w:tc>
          <w:tcPr>
            <w:tcW w:w="605" w:type="dxa"/>
          </w:tcPr>
          <w:p w14:paraId="70BC486C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  <w:t>4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  <w:t>36</w:t>
            </w:r>
          </w:p>
        </w:tc>
        <w:tc>
          <w:tcPr>
            <w:tcW w:w="606" w:type="dxa"/>
          </w:tcPr>
          <w:p w14:paraId="02334FCC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16</w:t>
            </w:r>
          </w:p>
        </w:tc>
        <w:tc>
          <w:tcPr>
            <w:tcW w:w="605" w:type="dxa"/>
          </w:tcPr>
          <w:p w14:paraId="058902A1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04</w:t>
            </w:r>
          </w:p>
        </w:tc>
        <w:tc>
          <w:tcPr>
            <w:tcW w:w="606" w:type="dxa"/>
          </w:tcPr>
          <w:p w14:paraId="743692D5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</w:tr>
      <w:tr w:rsidR="008C1CBD" w:rsidRPr="008C1CBD" w14:paraId="3DABB3FB" w14:textId="77777777" w:rsidTr="008C1CBD">
        <w:tc>
          <w:tcPr>
            <w:tcW w:w="1008" w:type="dxa"/>
          </w:tcPr>
          <w:p w14:paraId="1D155E23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60" w:type="dxa"/>
            <w:vMerge/>
          </w:tcPr>
          <w:p w14:paraId="57C931AA" w14:textId="77777777" w:rsidR="008C1CBD" w:rsidRPr="008C1CBD" w:rsidRDefault="008C1CBD" w:rsidP="008C1CB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</w:tcPr>
          <w:p w14:paraId="5C833580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05" w:type="dxa"/>
          </w:tcPr>
          <w:p w14:paraId="30A85B2C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606" w:type="dxa"/>
          </w:tcPr>
          <w:p w14:paraId="45BE817F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4</w:t>
            </w:r>
          </w:p>
        </w:tc>
        <w:tc>
          <w:tcPr>
            <w:tcW w:w="605" w:type="dxa"/>
          </w:tcPr>
          <w:p w14:paraId="387ACF29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75</w:t>
            </w:r>
          </w:p>
        </w:tc>
        <w:tc>
          <w:tcPr>
            <w:tcW w:w="606" w:type="dxa"/>
          </w:tcPr>
          <w:p w14:paraId="5A6A328E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2</w:t>
            </w:r>
          </w:p>
        </w:tc>
        <w:tc>
          <w:tcPr>
            <w:tcW w:w="605" w:type="dxa"/>
          </w:tcPr>
          <w:p w14:paraId="3722698C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75</w:t>
            </w:r>
          </w:p>
        </w:tc>
        <w:tc>
          <w:tcPr>
            <w:tcW w:w="606" w:type="dxa"/>
          </w:tcPr>
          <w:p w14:paraId="3E37F248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4</w:t>
            </w:r>
          </w:p>
        </w:tc>
        <w:tc>
          <w:tcPr>
            <w:tcW w:w="605" w:type="dxa"/>
          </w:tcPr>
          <w:p w14:paraId="03568682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  <w:t>4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  <w:t>15</w:t>
            </w:r>
          </w:p>
        </w:tc>
        <w:tc>
          <w:tcPr>
            <w:tcW w:w="606" w:type="dxa"/>
          </w:tcPr>
          <w:p w14:paraId="2972CE3E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05" w:type="dxa"/>
          </w:tcPr>
          <w:p w14:paraId="345EF006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95</w:t>
            </w:r>
          </w:p>
        </w:tc>
        <w:tc>
          <w:tcPr>
            <w:tcW w:w="606" w:type="dxa"/>
          </w:tcPr>
          <w:p w14:paraId="392AE54E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</w:tr>
      <w:tr w:rsidR="008C1CBD" w:rsidRPr="008C1CBD" w14:paraId="29298ED4" w14:textId="77777777" w:rsidTr="008C1CBD">
        <w:tc>
          <w:tcPr>
            <w:tcW w:w="1008" w:type="dxa"/>
          </w:tcPr>
          <w:p w14:paraId="7F248B6E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260" w:type="dxa"/>
            <w:vMerge/>
          </w:tcPr>
          <w:p w14:paraId="380606B4" w14:textId="77777777" w:rsidR="008C1CBD" w:rsidRPr="008C1CBD" w:rsidRDefault="008C1CBD" w:rsidP="008C1CB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</w:tcPr>
          <w:p w14:paraId="5A3BF816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05" w:type="dxa"/>
          </w:tcPr>
          <w:p w14:paraId="49A955E2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16</w:t>
            </w:r>
          </w:p>
        </w:tc>
        <w:tc>
          <w:tcPr>
            <w:tcW w:w="606" w:type="dxa"/>
          </w:tcPr>
          <w:p w14:paraId="00509C8B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44</w:t>
            </w:r>
          </w:p>
        </w:tc>
        <w:tc>
          <w:tcPr>
            <w:tcW w:w="605" w:type="dxa"/>
          </w:tcPr>
          <w:p w14:paraId="2F922104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84</w:t>
            </w:r>
          </w:p>
        </w:tc>
        <w:tc>
          <w:tcPr>
            <w:tcW w:w="606" w:type="dxa"/>
          </w:tcPr>
          <w:p w14:paraId="140969DA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36</w:t>
            </w:r>
          </w:p>
        </w:tc>
        <w:tc>
          <w:tcPr>
            <w:tcW w:w="605" w:type="dxa"/>
          </w:tcPr>
          <w:p w14:paraId="482E986D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06" w:type="dxa"/>
          </w:tcPr>
          <w:p w14:paraId="3E9A6B55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76</w:t>
            </w:r>
          </w:p>
        </w:tc>
        <w:tc>
          <w:tcPr>
            <w:tcW w:w="605" w:type="dxa"/>
          </w:tcPr>
          <w:p w14:paraId="45147EA2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  <w:t>4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  <w:t>64</w:t>
            </w:r>
          </w:p>
        </w:tc>
        <w:tc>
          <w:tcPr>
            <w:tcW w:w="606" w:type="dxa"/>
          </w:tcPr>
          <w:p w14:paraId="3E4AF620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64</w:t>
            </w:r>
          </w:p>
        </w:tc>
        <w:tc>
          <w:tcPr>
            <w:tcW w:w="605" w:type="dxa"/>
          </w:tcPr>
          <w:p w14:paraId="5CD10B54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76</w:t>
            </w:r>
          </w:p>
        </w:tc>
        <w:tc>
          <w:tcPr>
            <w:tcW w:w="606" w:type="dxa"/>
          </w:tcPr>
          <w:p w14:paraId="5AAC9052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</w:tr>
      <w:tr w:rsidR="008C1CBD" w:rsidRPr="008C1CBD" w14:paraId="13E95DE7" w14:textId="77777777" w:rsidTr="008C1CBD">
        <w:tc>
          <w:tcPr>
            <w:tcW w:w="1008" w:type="dxa"/>
          </w:tcPr>
          <w:p w14:paraId="3A592A37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260" w:type="dxa"/>
            <w:vMerge/>
          </w:tcPr>
          <w:p w14:paraId="09B55999" w14:textId="77777777" w:rsidR="008C1CBD" w:rsidRPr="008C1CBD" w:rsidRDefault="008C1CBD" w:rsidP="008C1CB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</w:tcPr>
          <w:p w14:paraId="0D3AFF5A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05" w:type="dxa"/>
          </w:tcPr>
          <w:p w14:paraId="2B62DF16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17</w:t>
            </w:r>
          </w:p>
        </w:tc>
        <w:tc>
          <w:tcPr>
            <w:tcW w:w="606" w:type="dxa"/>
          </w:tcPr>
          <w:p w14:paraId="0B151C19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48</w:t>
            </w:r>
          </w:p>
        </w:tc>
        <w:tc>
          <w:tcPr>
            <w:tcW w:w="605" w:type="dxa"/>
          </w:tcPr>
          <w:p w14:paraId="43E39B09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93</w:t>
            </w:r>
          </w:p>
        </w:tc>
        <w:tc>
          <w:tcPr>
            <w:tcW w:w="606" w:type="dxa"/>
          </w:tcPr>
          <w:p w14:paraId="0DBF8BB4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52</w:t>
            </w:r>
          </w:p>
        </w:tc>
        <w:tc>
          <w:tcPr>
            <w:tcW w:w="605" w:type="dxa"/>
          </w:tcPr>
          <w:p w14:paraId="085F2D4B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25</w:t>
            </w:r>
          </w:p>
        </w:tc>
        <w:tc>
          <w:tcPr>
            <w:tcW w:w="606" w:type="dxa"/>
          </w:tcPr>
          <w:p w14:paraId="465952DD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12</w:t>
            </w:r>
          </w:p>
        </w:tc>
        <w:tc>
          <w:tcPr>
            <w:tcW w:w="605" w:type="dxa"/>
          </w:tcPr>
          <w:p w14:paraId="6BCCC019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  <w:t>5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  <w:t>13</w:t>
            </w:r>
          </w:p>
        </w:tc>
        <w:tc>
          <w:tcPr>
            <w:tcW w:w="606" w:type="dxa"/>
          </w:tcPr>
          <w:p w14:paraId="28F27ACA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28</w:t>
            </w:r>
          </w:p>
        </w:tc>
        <w:tc>
          <w:tcPr>
            <w:tcW w:w="605" w:type="dxa"/>
          </w:tcPr>
          <w:p w14:paraId="795D6D06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57</w:t>
            </w:r>
          </w:p>
        </w:tc>
        <w:tc>
          <w:tcPr>
            <w:tcW w:w="606" w:type="dxa"/>
          </w:tcPr>
          <w:p w14:paraId="102C70A0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</w:tr>
      <w:tr w:rsidR="008C1CBD" w:rsidRPr="008C1CBD" w14:paraId="75E399C2" w14:textId="77777777" w:rsidTr="008C1CBD">
        <w:tc>
          <w:tcPr>
            <w:tcW w:w="1008" w:type="dxa"/>
          </w:tcPr>
          <w:p w14:paraId="7AC42E19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260" w:type="dxa"/>
            <w:vMerge/>
          </w:tcPr>
          <w:p w14:paraId="5329645A" w14:textId="77777777" w:rsidR="008C1CBD" w:rsidRPr="008C1CBD" w:rsidRDefault="008C1CBD" w:rsidP="008C1CB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</w:tcPr>
          <w:p w14:paraId="75FBA07E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05" w:type="dxa"/>
          </w:tcPr>
          <w:p w14:paraId="5148ECC5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11</w:t>
            </w:r>
          </w:p>
        </w:tc>
        <w:tc>
          <w:tcPr>
            <w:tcW w:w="606" w:type="dxa"/>
          </w:tcPr>
          <w:p w14:paraId="75B02A17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24</w:t>
            </w:r>
          </w:p>
        </w:tc>
        <w:tc>
          <w:tcPr>
            <w:tcW w:w="605" w:type="dxa"/>
          </w:tcPr>
          <w:p w14:paraId="024B9D1C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39</w:t>
            </w:r>
          </w:p>
        </w:tc>
        <w:tc>
          <w:tcPr>
            <w:tcW w:w="606" w:type="dxa"/>
          </w:tcPr>
          <w:p w14:paraId="29D6EC40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56</w:t>
            </w:r>
          </w:p>
        </w:tc>
        <w:tc>
          <w:tcPr>
            <w:tcW w:w="605" w:type="dxa"/>
          </w:tcPr>
          <w:p w14:paraId="35322C1E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75</w:t>
            </w:r>
          </w:p>
        </w:tc>
        <w:tc>
          <w:tcPr>
            <w:tcW w:w="606" w:type="dxa"/>
          </w:tcPr>
          <w:p w14:paraId="60D355B6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96</w:t>
            </w:r>
          </w:p>
        </w:tc>
        <w:tc>
          <w:tcPr>
            <w:tcW w:w="605" w:type="dxa"/>
          </w:tcPr>
          <w:p w14:paraId="268C06A7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  <w:t>2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  <w:t>19</w:t>
            </w:r>
          </w:p>
        </w:tc>
        <w:tc>
          <w:tcPr>
            <w:tcW w:w="606" w:type="dxa"/>
          </w:tcPr>
          <w:p w14:paraId="64E7FED8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44</w:t>
            </w:r>
          </w:p>
        </w:tc>
        <w:tc>
          <w:tcPr>
            <w:tcW w:w="605" w:type="dxa"/>
          </w:tcPr>
          <w:p w14:paraId="33289DEE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71</w:t>
            </w:r>
          </w:p>
        </w:tc>
        <w:tc>
          <w:tcPr>
            <w:tcW w:w="606" w:type="dxa"/>
          </w:tcPr>
          <w:p w14:paraId="383F77CC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8C1CBD" w:rsidRPr="008C1CBD" w14:paraId="7590DD94" w14:textId="77777777" w:rsidTr="008C1CBD">
        <w:tc>
          <w:tcPr>
            <w:tcW w:w="1008" w:type="dxa"/>
          </w:tcPr>
          <w:p w14:paraId="378EA0B6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260" w:type="dxa"/>
            <w:vMerge/>
          </w:tcPr>
          <w:p w14:paraId="75B83C0F" w14:textId="77777777" w:rsidR="008C1CBD" w:rsidRPr="008C1CBD" w:rsidRDefault="008C1CBD" w:rsidP="008C1CB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</w:tcPr>
          <w:p w14:paraId="37E4F267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05" w:type="dxa"/>
          </w:tcPr>
          <w:p w14:paraId="65342312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12</w:t>
            </w:r>
          </w:p>
        </w:tc>
        <w:tc>
          <w:tcPr>
            <w:tcW w:w="606" w:type="dxa"/>
          </w:tcPr>
          <w:p w14:paraId="1C325896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28</w:t>
            </w:r>
          </w:p>
        </w:tc>
        <w:tc>
          <w:tcPr>
            <w:tcW w:w="605" w:type="dxa"/>
          </w:tcPr>
          <w:p w14:paraId="527D2D4F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48</w:t>
            </w:r>
          </w:p>
        </w:tc>
        <w:tc>
          <w:tcPr>
            <w:tcW w:w="606" w:type="dxa"/>
          </w:tcPr>
          <w:p w14:paraId="27402018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72</w:t>
            </w:r>
          </w:p>
        </w:tc>
        <w:tc>
          <w:tcPr>
            <w:tcW w:w="605" w:type="dxa"/>
          </w:tcPr>
          <w:p w14:paraId="621BFDE0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06" w:type="dxa"/>
          </w:tcPr>
          <w:p w14:paraId="66E76D50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32</w:t>
            </w:r>
          </w:p>
        </w:tc>
        <w:tc>
          <w:tcPr>
            <w:tcW w:w="605" w:type="dxa"/>
          </w:tcPr>
          <w:p w14:paraId="57598854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  <w:t>2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  <w:t>68</w:t>
            </w:r>
          </w:p>
        </w:tc>
        <w:tc>
          <w:tcPr>
            <w:tcW w:w="606" w:type="dxa"/>
          </w:tcPr>
          <w:p w14:paraId="20CFD86F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08</w:t>
            </w:r>
          </w:p>
        </w:tc>
        <w:tc>
          <w:tcPr>
            <w:tcW w:w="605" w:type="dxa"/>
          </w:tcPr>
          <w:p w14:paraId="60AECC99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52</w:t>
            </w:r>
          </w:p>
        </w:tc>
        <w:tc>
          <w:tcPr>
            <w:tcW w:w="606" w:type="dxa"/>
          </w:tcPr>
          <w:p w14:paraId="2CEC0537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8C1CBD" w:rsidRPr="008C1CBD" w14:paraId="4036EB0A" w14:textId="77777777" w:rsidTr="008C1CBD">
        <w:tc>
          <w:tcPr>
            <w:tcW w:w="1008" w:type="dxa"/>
          </w:tcPr>
          <w:p w14:paraId="5191655C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60" w:type="dxa"/>
            <w:vMerge/>
          </w:tcPr>
          <w:p w14:paraId="51EA5828" w14:textId="77777777" w:rsidR="008C1CBD" w:rsidRPr="008C1CBD" w:rsidRDefault="008C1CBD" w:rsidP="008C1CB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</w:tcPr>
          <w:p w14:paraId="2644D94A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05" w:type="dxa"/>
          </w:tcPr>
          <w:p w14:paraId="3A50AECB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22</w:t>
            </w:r>
          </w:p>
        </w:tc>
        <w:tc>
          <w:tcPr>
            <w:tcW w:w="606" w:type="dxa"/>
          </w:tcPr>
          <w:p w14:paraId="444E8374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48</w:t>
            </w:r>
          </w:p>
        </w:tc>
        <w:tc>
          <w:tcPr>
            <w:tcW w:w="605" w:type="dxa"/>
          </w:tcPr>
          <w:p w14:paraId="1315CD96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78</w:t>
            </w:r>
          </w:p>
        </w:tc>
        <w:tc>
          <w:tcPr>
            <w:tcW w:w="606" w:type="dxa"/>
          </w:tcPr>
          <w:p w14:paraId="467CC22B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12</w:t>
            </w:r>
          </w:p>
        </w:tc>
        <w:tc>
          <w:tcPr>
            <w:tcW w:w="605" w:type="dxa"/>
          </w:tcPr>
          <w:p w14:paraId="3B31BAD2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5</w:t>
            </w:r>
          </w:p>
        </w:tc>
        <w:tc>
          <w:tcPr>
            <w:tcW w:w="606" w:type="dxa"/>
          </w:tcPr>
          <w:p w14:paraId="7DD8E3E6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92</w:t>
            </w:r>
          </w:p>
        </w:tc>
        <w:tc>
          <w:tcPr>
            <w:tcW w:w="605" w:type="dxa"/>
          </w:tcPr>
          <w:p w14:paraId="04ABF80D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  <w:t>3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  <w:t>38</w:t>
            </w:r>
          </w:p>
        </w:tc>
        <w:tc>
          <w:tcPr>
            <w:tcW w:w="606" w:type="dxa"/>
          </w:tcPr>
          <w:p w14:paraId="5457CA30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88</w:t>
            </w:r>
          </w:p>
        </w:tc>
        <w:tc>
          <w:tcPr>
            <w:tcW w:w="605" w:type="dxa"/>
          </w:tcPr>
          <w:p w14:paraId="46F46782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42</w:t>
            </w:r>
          </w:p>
        </w:tc>
        <w:tc>
          <w:tcPr>
            <w:tcW w:w="606" w:type="dxa"/>
          </w:tcPr>
          <w:p w14:paraId="2933B86D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8C1CBD" w:rsidRPr="008C1CBD" w14:paraId="3060CD72" w14:textId="77777777" w:rsidTr="008C1CBD">
        <w:tc>
          <w:tcPr>
            <w:tcW w:w="1008" w:type="dxa"/>
          </w:tcPr>
          <w:p w14:paraId="15E3B660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260" w:type="dxa"/>
            <w:vMerge/>
          </w:tcPr>
          <w:p w14:paraId="5BD84F40" w14:textId="77777777" w:rsidR="008C1CBD" w:rsidRPr="008C1CBD" w:rsidRDefault="008C1CBD" w:rsidP="008C1CB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</w:tcPr>
          <w:p w14:paraId="146523F1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05" w:type="dxa"/>
          </w:tcPr>
          <w:p w14:paraId="0720984A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13</w:t>
            </w:r>
          </w:p>
        </w:tc>
        <w:tc>
          <w:tcPr>
            <w:tcW w:w="606" w:type="dxa"/>
          </w:tcPr>
          <w:p w14:paraId="087F0A28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32</w:t>
            </w:r>
          </w:p>
        </w:tc>
        <w:tc>
          <w:tcPr>
            <w:tcW w:w="605" w:type="dxa"/>
          </w:tcPr>
          <w:p w14:paraId="0CB547A6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57</w:t>
            </w:r>
          </w:p>
        </w:tc>
        <w:tc>
          <w:tcPr>
            <w:tcW w:w="606" w:type="dxa"/>
          </w:tcPr>
          <w:p w14:paraId="218A57BD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88</w:t>
            </w:r>
          </w:p>
        </w:tc>
        <w:tc>
          <w:tcPr>
            <w:tcW w:w="605" w:type="dxa"/>
          </w:tcPr>
          <w:p w14:paraId="5354BC7C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25</w:t>
            </w:r>
          </w:p>
        </w:tc>
        <w:tc>
          <w:tcPr>
            <w:tcW w:w="606" w:type="dxa"/>
          </w:tcPr>
          <w:p w14:paraId="74CFBE2E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68</w:t>
            </w:r>
          </w:p>
        </w:tc>
        <w:tc>
          <w:tcPr>
            <w:tcW w:w="605" w:type="dxa"/>
          </w:tcPr>
          <w:p w14:paraId="60BFE272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  <w:t>3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  <w:t>17</w:t>
            </w:r>
          </w:p>
        </w:tc>
        <w:tc>
          <w:tcPr>
            <w:tcW w:w="606" w:type="dxa"/>
          </w:tcPr>
          <w:p w14:paraId="3C5F1372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72</w:t>
            </w:r>
          </w:p>
        </w:tc>
        <w:tc>
          <w:tcPr>
            <w:tcW w:w="605" w:type="dxa"/>
          </w:tcPr>
          <w:p w14:paraId="2679C2B3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33</w:t>
            </w:r>
          </w:p>
        </w:tc>
        <w:tc>
          <w:tcPr>
            <w:tcW w:w="606" w:type="dxa"/>
          </w:tcPr>
          <w:p w14:paraId="282F0F0A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8C1CBD" w:rsidRPr="008C1CBD" w14:paraId="58FD1AEC" w14:textId="77777777" w:rsidTr="008C1CBD">
        <w:tc>
          <w:tcPr>
            <w:tcW w:w="1008" w:type="dxa"/>
          </w:tcPr>
          <w:p w14:paraId="0CB66DF3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260" w:type="dxa"/>
            <w:vMerge/>
          </w:tcPr>
          <w:p w14:paraId="4DA4CD75" w14:textId="77777777" w:rsidR="008C1CBD" w:rsidRPr="008C1CBD" w:rsidRDefault="008C1CBD" w:rsidP="008C1CB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</w:tcPr>
          <w:p w14:paraId="466AD499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05" w:type="dxa"/>
          </w:tcPr>
          <w:p w14:paraId="0B6ADC49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23</w:t>
            </w:r>
          </w:p>
        </w:tc>
        <w:tc>
          <w:tcPr>
            <w:tcW w:w="606" w:type="dxa"/>
          </w:tcPr>
          <w:p w14:paraId="1D9182CF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52</w:t>
            </w:r>
          </w:p>
        </w:tc>
        <w:tc>
          <w:tcPr>
            <w:tcW w:w="605" w:type="dxa"/>
          </w:tcPr>
          <w:p w14:paraId="72541211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87</w:t>
            </w:r>
          </w:p>
        </w:tc>
        <w:tc>
          <w:tcPr>
            <w:tcW w:w="606" w:type="dxa"/>
          </w:tcPr>
          <w:p w14:paraId="1E461256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28</w:t>
            </w:r>
          </w:p>
        </w:tc>
        <w:tc>
          <w:tcPr>
            <w:tcW w:w="605" w:type="dxa"/>
          </w:tcPr>
          <w:p w14:paraId="013A1FF9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75</w:t>
            </w:r>
          </w:p>
        </w:tc>
        <w:tc>
          <w:tcPr>
            <w:tcW w:w="606" w:type="dxa"/>
          </w:tcPr>
          <w:p w14:paraId="2DE945CF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28</w:t>
            </w:r>
          </w:p>
        </w:tc>
        <w:tc>
          <w:tcPr>
            <w:tcW w:w="605" w:type="dxa"/>
          </w:tcPr>
          <w:p w14:paraId="6927F26F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  <w:t>3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ru-RU"/>
              </w:rPr>
              <w:t>87</w:t>
            </w:r>
          </w:p>
        </w:tc>
        <w:tc>
          <w:tcPr>
            <w:tcW w:w="606" w:type="dxa"/>
          </w:tcPr>
          <w:p w14:paraId="3C8C88AB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52</w:t>
            </w:r>
          </w:p>
        </w:tc>
        <w:tc>
          <w:tcPr>
            <w:tcW w:w="605" w:type="dxa"/>
          </w:tcPr>
          <w:p w14:paraId="7663DF56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23</w:t>
            </w:r>
          </w:p>
        </w:tc>
        <w:tc>
          <w:tcPr>
            <w:tcW w:w="606" w:type="dxa"/>
          </w:tcPr>
          <w:p w14:paraId="707BD090" w14:textId="77777777" w:rsidR="008C1CBD" w:rsidRPr="008C1CBD" w:rsidRDefault="008C1CBD" w:rsidP="008C1CB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</w:tr>
    </w:tbl>
    <w:p w14:paraId="00FEBE42" w14:textId="77777777" w:rsidR="008C1CBD" w:rsidRPr="008C1CBD" w:rsidRDefault="008C1CBD" w:rsidP="008C1CBD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7D59A61" w14:textId="77777777" w:rsidR="008C1CBD" w:rsidRPr="008C1CBD" w:rsidRDefault="008C1CBD" w:rsidP="008C1CBD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C1CBD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ча 2</w:t>
      </w:r>
    </w:p>
    <w:p w14:paraId="6890621D" w14:textId="77777777" w:rsidR="008C1CBD" w:rsidRPr="008C1CBD" w:rsidRDefault="008C1CBD" w:rsidP="008C1CB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изведено </w:t>
      </w:r>
      <w:r w:rsidRPr="008C1CBD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=100 измерений некоторой непрерывной случайной величины (</w:t>
      </w:r>
      <w:r w:rsidRPr="008C1CBD">
        <w:rPr>
          <w:rFonts w:ascii="Times New Roman" w:eastAsia="Times New Roman" w:hAnsi="Times New Roman" w:cs="Times New Roman"/>
          <w:sz w:val="20"/>
          <w:szCs w:val="20"/>
          <w:lang w:eastAsia="ru-RU"/>
        </w:rPr>
        <w:t>Таблица П.2)</w:t>
      </w: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Результаты представлены в таблице в виде статистического ряда. Построить гистограмму, выдвинуть гипотезу о законе распределения </w:t>
      </w:r>
      <w:proofErr w:type="spellStart"/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с.в</w:t>
      </w:r>
      <w:proofErr w:type="spellEnd"/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и проверить, на сколько она согласуется с экспериментом (проверить модель на адекватность по критерию Пирсона). </w:t>
      </w:r>
    </w:p>
    <w:p w14:paraId="0610E6E7" w14:textId="77777777" w:rsidR="008C1CBD" w:rsidRPr="008C1CBD" w:rsidRDefault="008C1CBD" w:rsidP="008C1CBD">
      <w:pPr>
        <w:spacing w:after="0" w:line="240" w:lineRule="auto"/>
        <w:jc w:val="both"/>
        <w:rPr>
          <w:rFonts w:ascii="Arial" w:eastAsia="Times New Roman" w:hAnsi="Arial" w:cs="Arial"/>
          <w:caps/>
          <w:color w:val="2D3038"/>
          <w:sz w:val="30"/>
          <w:szCs w:val="30"/>
          <w:lang w:eastAsia="ru-RU"/>
        </w:rPr>
      </w:pPr>
      <w:r w:rsidRPr="008C1CBD">
        <w:rPr>
          <w:rFonts w:ascii="Times New Roman" w:eastAsia="Times New Roman" w:hAnsi="Times New Roman" w:cs="Times New Roman"/>
          <w:sz w:val="24"/>
          <w:szCs w:val="24"/>
          <w:lang w:eastAsia="ru-RU"/>
        </w:rPr>
        <w:t>Интервалы значений одинаковы для всех вариантов. Число попаданий выбирается согласно варианту.</w:t>
      </w:r>
      <w:r w:rsidRPr="008C1CBD">
        <w:rPr>
          <w:rFonts w:ascii="Arial" w:eastAsia="Times New Roman" w:hAnsi="Arial" w:cs="Arial"/>
          <w:caps/>
          <w:color w:val="2D3038"/>
          <w:sz w:val="30"/>
          <w:szCs w:val="30"/>
          <w:lang w:eastAsia="ru-RU"/>
        </w:rPr>
        <w:t xml:space="preserve"> </w:t>
      </w:r>
    </w:p>
    <w:p w14:paraId="5176E2C4" w14:textId="77777777" w:rsidR="008C1CBD" w:rsidRPr="008C1CBD" w:rsidRDefault="008C1CBD" w:rsidP="008C1CBD">
      <w:pPr>
        <w:spacing w:after="0" w:line="240" w:lineRule="auto"/>
        <w:ind w:left="7080" w:firstLine="708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8C1CBD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Таблица П.2</w:t>
      </w:r>
    </w:p>
    <w:tbl>
      <w:tblPr>
        <w:tblStyle w:val="12"/>
        <w:tblW w:w="0" w:type="auto"/>
        <w:tblInd w:w="-431" w:type="dxa"/>
        <w:tblLook w:val="04A0" w:firstRow="1" w:lastRow="0" w:firstColumn="1" w:lastColumn="0" w:noHBand="0" w:noVBand="1"/>
      </w:tblPr>
      <w:tblGrid>
        <w:gridCol w:w="1277"/>
        <w:gridCol w:w="2711"/>
        <w:gridCol w:w="900"/>
        <w:gridCol w:w="900"/>
        <w:gridCol w:w="901"/>
        <w:gridCol w:w="901"/>
        <w:gridCol w:w="1029"/>
        <w:gridCol w:w="1157"/>
      </w:tblGrid>
      <w:tr w:rsidR="008C1CBD" w:rsidRPr="008C1CBD" w14:paraId="79875262" w14:textId="77777777" w:rsidTr="008C1CBD">
        <w:tc>
          <w:tcPr>
            <w:tcW w:w="1277" w:type="dxa"/>
          </w:tcPr>
          <w:p w14:paraId="58E6518B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i/>
                <w:sz w:val="24"/>
                <w:szCs w:val="24"/>
              </w:rPr>
              <w:t>вариант</w:t>
            </w:r>
          </w:p>
        </w:tc>
        <w:tc>
          <w:tcPr>
            <w:tcW w:w="2711" w:type="dxa"/>
          </w:tcPr>
          <w:p w14:paraId="16D32142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Интервалы значений</w:t>
            </w:r>
          </w:p>
        </w:tc>
        <w:tc>
          <w:tcPr>
            <w:tcW w:w="900" w:type="dxa"/>
          </w:tcPr>
          <w:p w14:paraId="3CAF99B3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(0,2)</w:t>
            </w:r>
          </w:p>
        </w:tc>
        <w:tc>
          <w:tcPr>
            <w:tcW w:w="900" w:type="dxa"/>
          </w:tcPr>
          <w:p w14:paraId="37A82EC3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(2,4)</w:t>
            </w:r>
          </w:p>
        </w:tc>
        <w:tc>
          <w:tcPr>
            <w:tcW w:w="901" w:type="dxa"/>
          </w:tcPr>
          <w:p w14:paraId="4A16B44C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(4,6)</w:t>
            </w:r>
          </w:p>
        </w:tc>
        <w:tc>
          <w:tcPr>
            <w:tcW w:w="901" w:type="dxa"/>
          </w:tcPr>
          <w:p w14:paraId="640FB00F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(6,8)</w:t>
            </w:r>
          </w:p>
        </w:tc>
        <w:tc>
          <w:tcPr>
            <w:tcW w:w="1029" w:type="dxa"/>
          </w:tcPr>
          <w:p w14:paraId="48E2113B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(8,10)</w:t>
            </w:r>
          </w:p>
        </w:tc>
        <w:tc>
          <w:tcPr>
            <w:tcW w:w="1157" w:type="dxa"/>
          </w:tcPr>
          <w:p w14:paraId="23BBDFD9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(10,12)</w:t>
            </w:r>
          </w:p>
        </w:tc>
      </w:tr>
      <w:tr w:rsidR="008C1CBD" w:rsidRPr="008C1CBD" w14:paraId="29938E86" w14:textId="77777777" w:rsidTr="008C1CBD">
        <w:tc>
          <w:tcPr>
            <w:tcW w:w="1277" w:type="dxa"/>
          </w:tcPr>
          <w:p w14:paraId="57706F8A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i/>
                <w:sz w:val="24"/>
                <w:szCs w:val="24"/>
              </w:rPr>
              <w:t>0</w:t>
            </w:r>
          </w:p>
        </w:tc>
        <w:tc>
          <w:tcPr>
            <w:tcW w:w="2711" w:type="dxa"/>
          </w:tcPr>
          <w:p w14:paraId="0F73D761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Число попаданий</w:t>
            </w:r>
          </w:p>
        </w:tc>
        <w:tc>
          <w:tcPr>
            <w:tcW w:w="900" w:type="dxa"/>
          </w:tcPr>
          <w:p w14:paraId="6A1A5A56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00" w:type="dxa"/>
          </w:tcPr>
          <w:p w14:paraId="100874A1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01" w:type="dxa"/>
          </w:tcPr>
          <w:p w14:paraId="2F6F00BB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901" w:type="dxa"/>
          </w:tcPr>
          <w:p w14:paraId="507BE145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029" w:type="dxa"/>
          </w:tcPr>
          <w:p w14:paraId="3B7DFE04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157" w:type="dxa"/>
          </w:tcPr>
          <w:p w14:paraId="6B86B325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8C1CBD" w:rsidRPr="008C1CBD" w14:paraId="6BDCF918" w14:textId="77777777" w:rsidTr="008C1CBD">
        <w:tc>
          <w:tcPr>
            <w:tcW w:w="1277" w:type="dxa"/>
          </w:tcPr>
          <w:p w14:paraId="1CCF7CBB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711" w:type="dxa"/>
          </w:tcPr>
          <w:p w14:paraId="5EF0C170" w14:textId="77777777" w:rsidR="008C1CBD" w:rsidRPr="008C1CBD" w:rsidRDefault="008C1CBD" w:rsidP="008C1CBD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 попаданий</w:t>
            </w:r>
          </w:p>
        </w:tc>
        <w:tc>
          <w:tcPr>
            <w:tcW w:w="900" w:type="dxa"/>
          </w:tcPr>
          <w:p w14:paraId="5539C5AB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14:paraId="2461251D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01" w:type="dxa"/>
          </w:tcPr>
          <w:p w14:paraId="3DD983E8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901" w:type="dxa"/>
          </w:tcPr>
          <w:p w14:paraId="5CA621DD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1029" w:type="dxa"/>
          </w:tcPr>
          <w:p w14:paraId="6C6DF92B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157" w:type="dxa"/>
          </w:tcPr>
          <w:p w14:paraId="51FCD750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8C1CBD" w:rsidRPr="008C1CBD" w14:paraId="5BC316CA" w14:textId="77777777" w:rsidTr="008C1CBD">
        <w:tc>
          <w:tcPr>
            <w:tcW w:w="1277" w:type="dxa"/>
          </w:tcPr>
          <w:p w14:paraId="174CF02D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2711" w:type="dxa"/>
          </w:tcPr>
          <w:p w14:paraId="7DA6BBE5" w14:textId="77777777" w:rsidR="008C1CBD" w:rsidRPr="008C1CBD" w:rsidRDefault="008C1CBD" w:rsidP="008C1CBD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 попаданий</w:t>
            </w:r>
          </w:p>
        </w:tc>
        <w:tc>
          <w:tcPr>
            <w:tcW w:w="900" w:type="dxa"/>
          </w:tcPr>
          <w:p w14:paraId="00834053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00" w:type="dxa"/>
          </w:tcPr>
          <w:p w14:paraId="464754A4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01" w:type="dxa"/>
          </w:tcPr>
          <w:p w14:paraId="39870307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901" w:type="dxa"/>
          </w:tcPr>
          <w:p w14:paraId="0B8BF49E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029" w:type="dxa"/>
          </w:tcPr>
          <w:p w14:paraId="13341968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157" w:type="dxa"/>
          </w:tcPr>
          <w:p w14:paraId="50BF739C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8C1CBD" w:rsidRPr="008C1CBD" w14:paraId="6AF3B0A8" w14:textId="77777777" w:rsidTr="008C1CBD">
        <w:tc>
          <w:tcPr>
            <w:tcW w:w="1277" w:type="dxa"/>
          </w:tcPr>
          <w:p w14:paraId="664E2B88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2711" w:type="dxa"/>
          </w:tcPr>
          <w:p w14:paraId="5FE8ECAD" w14:textId="77777777" w:rsidR="008C1CBD" w:rsidRPr="008C1CBD" w:rsidRDefault="008C1CBD" w:rsidP="008C1CBD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 попаданий</w:t>
            </w:r>
          </w:p>
        </w:tc>
        <w:tc>
          <w:tcPr>
            <w:tcW w:w="900" w:type="dxa"/>
          </w:tcPr>
          <w:p w14:paraId="05CC94C0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00" w:type="dxa"/>
          </w:tcPr>
          <w:p w14:paraId="14732C72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01" w:type="dxa"/>
          </w:tcPr>
          <w:p w14:paraId="217CC8B7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901" w:type="dxa"/>
          </w:tcPr>
          <w:p w14:paraId="4B2CC9E7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1029" w:type="dxa"/>
          </w:tcPr>
          <w:p w14:paraId="104A9051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157" w:type="dxa"/>
          </w:tcPr>
          <w:p w14:paraId="178F2E66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8C1CBD" w:rsidRPr="008C1CBD" w14:paraId="3D8DF61F" w14:textId="77777777" w:rsidTr="008C1CBD">
        <w:tc>
          <w:tcPr>
            <w:tcW w:w="1277" w:type="dxa"/>
          </w:tcPr>
          <w:p w14:paraId="21CD0050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2711" w:type="dxa"/>
          </w:tcPr>
          <w:p w14:paraId="5091CA76" w14:textId="77777777" w:rsidR="008C1CBD" w:rsidRPr="008C1CBD" w:rsidRDefault="008C1CBD" w:rsidP="008C1CBD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 попаданий</w:t>
            </w:r>
          </w:p>
        </w:tc>
        <w:tc>
          <w:tcPr>
            <w:tcW w:w="900" w:type="dxa"/>
          </w:tcPr>
          <w:p w14:paraId="04110310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00" w:type="dxa"/>
          </w:tcPr>
          <w:p w14:paraId="1BAF2966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01" w:type="dxa"/>
          </w:tcPr>
          <w:p w14:paraId="29D3E474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901" w:type="dxa"/>
          </w:tcPr>
          <w:p w14:paraId="40F00B09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029" w:type="dxa"/>
          </w:tcPr>
          <w:p w14:paraId="53E42A64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57" w:type="dxa"/>
          </w:tcPr>
          <w:p w14:paraId="733B1B29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8C1CBD" w:rsidRPr="008C1CBD" w14:paraId="139CE791" w14:textId="77777777" w:rsidTr="008C1CBD">
        <w:tc>
          <w:tcPr>
            <w:tcW w:w="1277" w:type="dxa"/>
          </w:tcPr>
          <w:p w14:paraId="0A27D16A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i/>
                <w:sz w:val="24"/>
                <w:szCs w:val="24"/>
              </w:rPr>
              <w:t>5</w:t>
            </w:r>
          </w:p>
        </w:tc>
        <w:tc>
          <w:tcPr>
            <w:tcW w:w="2711" w:type="dxa"/>
          </w:tcPr>
          <w:p w14:paraId="3499944B" w14:textId="77777777" w:rsidR="008C1CBD" w:rsidRPr="008C1CBD" w:rsidRDefault="008C1CBD" w:rsidP="008C1CBD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 попаданий</w:t>
            </w:r>
          </w:p>
        </w:tc>
        <w:tc>
          <w:tcPr>
            <w:tcW w:w="900" w:type="dxa"/>
          </w:tcPr>
          <w:p w14:paraId="02DAD159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00" w:type="dxa"/>
          </w:tcPr>
          <w:p w14:paraId="1F9DFD7B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01" w:type="dxa"/>
          </w:tcPr>
          <w:p w14:paraId="0B12095E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901" w:type="dxa"/>
          </w:tcPr>
          <w:p w14:paraId="4DFE0FAC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029" w:type="dxa"/>
          </w:tcPr>
          <w:p w14:paraId="26AC1FFD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57" w:type="dxa"/>
          </w:tcPr>
          <w:p w14:paraId="3453F2F8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8C1CBD" w:rsidRPr="008C1CBD" w14:paraId="6A8E85F6" w14:textId="77777777" w:rsidTr="008C1CBD">
        <w:tc>
          <w:tcPr>
            <w:tcW w:w="1277" w:type="dxa"/>
          </w:tcPr>
          <w:p w14:paraId="056C667E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i/>
                <w:sz w:val="24"/>
                <w:szCs w:val="24"/>
              </w:rPr>
              <w:t>6</w:t>
            </w:r>
          </w:p>
        </w:tc>
        <w:tc>
          <w:tcPr>
            <w:tcW w:w="2711" w:type="dxa"/>
          </w:tcPr>
          <w:p w14:paraId="2AA4A7D2" w14:textId="77777777" w:rsidR="008C1CBD" w:rsidRPr="008C1CBD" w:rsidRDefault="008C1CBD" w:rsidP="008C1CBD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 попаданий</w:t>
            </w:r>
          </w:p>
        </w:tc>
        <w:tc>
          <w:tcPr>
            <w:tcW w:w="900" w:type="dxa"/>
          </w:tcPr>
          <w:p w14:paraId="09C6F809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00" w:type="dxa"/>
          </w:tcPr>
          <w:p w14:paraId="31263575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01" w:type="dxa"/>
          </w:tcPr>
          <w:p w14:paraId="21DD8839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901" w:type="dxa"/>
          </w:tcPr>
          <w:p w14:paraId="4ABFA775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029" w:type="dxa"/>
          </w:tcPr>
          <w:p w14:paraId="3588088C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57" w:type="dxa"/>
          </w:tcPr>
          <w:p w14:paraId="3EBCC2EB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8C1CBD" w:rsidRPr="008C1CBD" w14:paraId="2A448050" w14:textId="77777777" w:rsidTr="008C1CBD">
        <w:tc>
          <w:tcPr>
            <w:tcW w:w="1277" w:type="dxa"/>
          </w:tcPr>
          <w:p w14:paraId="78B63157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i/>
                <w:sz w:val="24"/>
                <w:szCs w:val="24"/>
              </w:rPr>
              <w:t>7</w:t>
            </w:r>
          </w:p>
        </w:tc>
        <w:tc>
          <w:tcPr>
            <w:tcW w:w="2711" w:type="dxa"/>
          </w:tcPr>
          <w:p w14:paraId="008FC3EE" w14:textId="77777777" w:rsidR="008C1CBD" w:rsidRPr="008C1CBD" w:rsidRDefault="008C1CBD" w:rsidP="008C1CBD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 попаданий</w:t>
            </w:r>
          </w:p>
        </w:tc>
        <w:tc>
          <w:tcPr>
            <w:tcW w:w="900" w:type="dxa"/>
          </w:tcPr>
          <w:p w14:paraId="265C358A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00" w:type="dxa"/>
          </w:tcPr>
          <w:p w14:paraId="3A7EABD4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01" w:type="dxa"/>
          </w:tcPr>
          <w:p w14:paraId="2892A7F1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901" w:type="dxa"/>
          </w:tcPr>
          <w:p w14:paraId="1D418219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029" w:type="dxa"/>
          </w:tcPr>
          <w:p w14:paraId="7528BFBD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57" w:type="dxa"/>
          </w:tcPr>
          <w:p w14:paraId="37509A84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8C1CBD" w:rsidRPr="008C1CBD" w14:paraId="03185B32" w14:textId="77777777" w:rsidTr="008C1CBD">
        <w:tc>
          <w:tcPr>
            <w:tcW w:w="1277" w:type="dxa"/>
          </w:tcPr>
          <w:p w14:paraId="20FB460B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i/>
                <w:sz w:val="24"/>
                <w:szCs w:val="24"/>
              </w:rPr>
              <w:t>8</w:t>
            </w:r>
          </w:p>
        </w:tc>
        <w:tc>
          <w:tcPr>
            <w:tcW w:w="2711" w:type="dxa"/>
          </w:tcPr>
          <w:p w14:paraId="62BAEAB0" w14:textId="77777777" w:rsidR="008C1CBD" w:rsidRPr="008C1CBD" w:rsidRDefault="008C1CBD" w:rsidP="008C1CBD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 попаданий</w:t>
            </w:r>
          </w:p>
        </w:tc>
        <w:tc>
          <w:tcPr>
            <w:tcW w:w="900" w:type="dxa"/>
          </w:tcPr>
          <w:p w14:paraId="37CA41D9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00" w:type="dxa"/>
          </w:tcPr>
          <w:p w14:paraId="654CE87D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01" w:type="dxa"/>
          </w:tcPr>
          <w:p w14:paraId="527FE843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901" w:type="dxa"/>
          </w:tcPr>
          <w:p w14:paraId="0FFE3EEA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029" w:type="dxa"/>
          </w:tcPr>
          <w:p w14:paraId="27C0520E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57" w:type="dxa"/>
          </w:tcPr>
          <w:p w14:paraId="18189BA9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8C1CBD" w:rsidRPr="008C1CBD" w14:paraId="6EA9CFBC" w14:textId="77777777" w:rsidTr="008C1CBD">
        <w:tc>
          <w:tcPr>
            <w:tcW w:w="1277" w:type="dxa"/>
          </w:tcPr>
          <w:p w14:paraId="586F3480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i/>
                <w:sz w:val="24"/>
                <w:szCs w:val="24"/>
              </w:rPr>
              <w:t>9</w:t>
            </w:r>
          </w:p>
        </w:tc>
        <w:tc>
          <w:tcPr>
            <w:tcW w:w="2711" w:type="dxa"/>
          </w:tcPr>
          <w:p w14:paraId="3D3DFA34" w14:textId="77777777" w:rsidR="008C1CBD" w:rsidRPr="008C1CBD" w:rsidRDefault="008C1CBD" w:rsidP="008C1CBD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1CB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 попаданий</w:t>
            </w:r>
          </w:p>
        </w:tc>
        <w:tc>
          <w:tcPr>
            <w:tcW w:w="900" w:type="dxa"/>
          </w:tcPr>
          <w:p w14:paraId="0DB4765C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00" w:type="dxa"/>
          </w:tcPr>
          <w:p w14:paraId="5F2D5640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01" w:type="dxa"/>
          </w:tcPr>
          <w:p w14:paraId="6952C33E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901" w:type="dxa"/>
          </w:tcPr>
          <w:p w14:paraId="2719143E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1029" w:type="dxa"/>
          </w:tcPr>
          <w:p w14:paraId="082A4586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57" w:type="dxa"/>
          </w:tcPr>
          <w:p w14:paraId="58B9E598" w14:textId="77777777" w:rsidR="008C1CBD" w:rsidRPr="008C1CBD" w:rsidRDefault="008C1CBD" w:rsidP="008C1CBD">
            <w:pPr>
              <w:tabs>
                <w:tab w:val="left" w:pos="851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1CB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</w:tbl>
    <w:p w14:paraId="03933F22" w14:textId="77777777" w:rsidR="008C1CBD" w:rsidRPr="008C1CBD" w:rsidRDefault="008C1CBD" w:rsidP="008C1CBD">
      <w:pPr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783B4BC" w14:textId="0D436775" w:rsidR="008C1CBD" w:rsidRDefault="008C1CBD" w:rsidP="008C1CBD">
      <w:pPr>
        <w:pStyle w:val="11"/>
        <w:spacing w:after="360"/>
        <w:ind w:firstLine="720"/>
        <w:jc w:val="both"/>
      </w:pPr>
    </w:p>
    <w:sectPr w:rsidR="008C1CBD">
      <w:footerReference w:type="default" r:id="rId36"/>
      <w:footerReference w:type="first" r:id="rId37"/>
      <w:pgSz w:w="11900" w:h="16840"/>
      <w:pgMar w:top="1292" w:right="822" w:bottom="2585" w:left="1669" w:header="0" w:footer="3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7A3D94D" w14:textId="77777777" w:rsidR="00EC4BC6" w:rsidRDefault="00EC4BC6" w:rsidP="00955F9C">
      <w:pPr>
        <w:spacing w:after="0" w:line="240" w:lineRule="auto"/>
      </w:pPr>
      <w:r>
        <w:separator/>
      </w:r>
    </w:p>
  </w:endnote>
  <w:endnote w:type="continuationSeparator" w:id="0">
    <w:p w14:paraId="6382680B" w14:textId="77777777" w:rsidR="00EC4BC6" w:rsidRDefault="00EC4BC6" w:rsidP="00955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SimSun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30595578"/>
      <w:docPartObj>
        <w:docPartGallery w:val="Page Numbers (Bottom of Page)"/>
        <w:docPartUnique/>
      </w:docPartObj>
    </w:sdtPr>
    <w:sdtEndPr/>
    <w:sdtContent>
      <w:p w14:paraId="35DE76A6" w14:textId="6080D0C8" w:rsidR="008C1CBD" w:rsidRDefault="008C1CBD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B3968">
          <w:rPr>
            <w:noProof/>
          </w:rPr>
          <w:t>22</w:t>
        </w:r>
        <w:r>
          <w:fldChar w:fldCharType="end"/>
        </w:r>
      </w:p>
    </w:sdtContent>
  </w:sdt>
  <w:p w14:paraId="3A94B1BA" w14:textId="043D11BF" w:rsidR="008C1CBD" w:rsidRDefault="008C1CBD">
    <w:pPr>
      <w:spacing w:line="1" w:lineRule="exac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6BE935A" w14:textId="77777777" w:rsidR="008C1CBD" w:rsidRDefault="008C1CBD">
    <w:pPr>
      <w:spacing w:line="1" w:lineRule="exac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30DAB5A" w14:textId="77777777" w:rsidR="00EC4BC6" w:rsidRDefault="00EC4BC6" w:rsidP="00955F9C">
      <w:pPr>
        <w:spacing w:after="0" w:line="240" w:lineRule="auto"/>
      </w:pPr>
      <w:r>
        <w:separator/>
      </w:r>
    </w:p>
  </w:footnote>
  <w:footnote w:type="continuationSeparator" w:id="0">
    <w:p w14:paraId="2FE3A9C2" w14:textId="77777777" w:rsidR="00EC4BC6" w:rsidRDefault="00EC4BC6" w:rsidP="00955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0E52AD"/>
    <w:multiLevelType w:val="hybridMultilevel"/>
    <w:tmpl w:val="1C683960"/>
    <w:lvl w:ilvl="0" w:tplc="FAA64B94">
      <w:start w:val="1"/>
      <w:numFmt w:val="decimal"/>
      <w:lvlText w:val="%1."/>
      <w:lvlJc w:val="left"/>
      <w:pPr>
        <w:tabs>
          <w:tab w:val="num" w:pos="1785"/>
        </w:tabs>
        <w:ind w:left="1785" w:hanging="10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4053A77"/>
    <w:multiLevelType w:val="hybridMultilevel"/>
    <w:tmpl w:val="0636AFF4"/>
    <w:lvl w:ilvl="0" w:tplc="572802F0">
      <w:start w:val="6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" w15:restartNumberingAfterBreak="0">
    <w:nsid w:val="176370FB"/>
    <w:multiLevelType w:val="hybridMultilevel"/>
    <w:tmpl w:val="110A1A5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DE75D76"/>
    <w:multiLevelType w:val="hybridMultilevel"/>
    <w:tmpl w:val="5EA44B70"/>
    <w:lvl w:ilvl="0" w:tplc="38CEA3AA">
      <w:start w:val="1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206818"/>
    <w:multiLevelType w:val="hybridMultilevel"/>
    <w:tmpl w:val="F01601C0"/>
    <w:lvl w:ilvl="0" w:tplc="F50A1D92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4A15407C"/>
    <w:multiLevelType w:val="hybridMultilevel"/>
    <w:tmpl w:val="E2A8C786"/>
    <w:lvl w:ilvl="0" w:tplc="B4C6AD18">
      <w:start w:val="1"/>
      <w:numFmt w:val="decimal"/>
      <w:lvlText w:val="%1."/>
      <w:lvlJc w:val="left"/>
      <w:pPr>
        <w:tabs>
          <w:tab w:val="num" w:pos="1785"/>
        </w:tabs>
        <w:ind w:left="1785" w:hanging="10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4A567CAB"/>
    <w:multiLevelType w:val="hybridMultilevel"/>
    <w:tmpl w:val="F01601C0"/>
    <w:lvl w:ilvl="0" w:tplc="F50A1D92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52920478"/>
    <w:multiLevelType w:val="hybridMultilevel"/>
    <w:tmpl w:val="37FABE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FB44B37"/>
    <w:multiLevelType w:val="hybridMultilevel"/>
    <w:tmpl w:val="F93045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BF560A6"/>
    <w:multiLevelType w:val="hybridMultilevel"/>
    <w:tmpl w:val="445AB4E4"/>
    <w:lvl w:ilvl="0" w:tplc="A06CF688">
      <w:start w:val="22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0" w15:restartNumberingAfterBreak="0">
    <w:nsid w:val="79FB5486"/>
    <w:multiLevelType w:val="hybridMultilevel"/>
    <w:tmpl w:val="ABAED99E"/>
    <w:lvl w:ilvl="0" w:tplc="DAB4B2E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2"/>
  </w:num>
  <w:num w:numId="3">
    <w:abstractNumId w:val="5"/>
  </w:num>
  <w:num w:numId="4">
    <w:abstractNumId w:val="6"/>
  </w:num>
  <w:num w:numId="5">
    <w:abstractNumId w:val="10"/>
  </w:num>
  <w:num w:numId="6">
    <w:abstractNumId w:val="3"/>
  </w:num>
  <w:num w:numId="7">
    <w:abstractNumId w:val="9"/>
  </w:num>
  <w:num w:numId="8">
    <w:abstractNumId w:val="8"/>
  </w:num>
  <w:num w:numId="9">
    <w:abstractNumId w:val="0"/>
  </w:num>
  <w:num w:numId="10">
    <w:abstractNumId w:val="1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33FB"/>
    <w:rsid w:val="0004547A"/>
    <w:rsid w:val="000A0D8F"/>
    <w:rsid w:val="005A6EC1"/>
    <w:rsid w:val="005B3968"/>
    <w:rsid w:val="00646FC4"/>
    <w:rsid w:val="006D361A"/>
    <w:rsid w:val="00832280"/>
    <w:rsid w:val="008C1CBD"/>
    <w:rsid w:val="00943562"/>
    <w:rsid w:val="00955F9C"/>
    <w:rsid w:val="00BC77F2"/>
    <w:rsid w:val="00BD5E0E"/>
    <w:rsid w:val="00C370D3"/>
    <w:rsid w:val="00CC4134"/>
    <w:rsid w:val="00D87550"/>
    <w:rsid w:val="00E533FB"/>
    <w:rsid w:val="00EC4BC6"/>
    <w:rsid w:val="00EF6537"/>
    <w:rsid w:val="00F24D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377AE7"/>
  <w15:chartTrackingRefBased/>
  <w15:docId w15:val="{7E543178-C4A2-4D5E-BE8C-6EB128DCEA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5A6EC1"/>
    <w:pPr>
      <w:keepNext/>
      <w:keepLines/>
      <w:spacing w:before="240" w:after="240" w:line="240" w:lineRule="auto"/>
      <w:ind w:firstLine="709"/>
      <w:jc w:val="both"/>
      <w:outlineLvl w:val="0"/>
    </w:pPr>
    <w:rPr>
      <w:rFonts w:ascii="Times New Roman" w:eastAsiaTheme="majorEastAsia" w:hAnsi="Times New Roman" w:cstheme="majorBidi"/>
      <w:sz w:val="28"/>
      <w:szCs w:val="32"/>
      <w:lang w:eastAsia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A6EC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1">
    <w:name w:val="Колонтитул (2)_"/>
    <w:basedOn w:val="a0"/>
    <w:link w:val="22"/>
    <w:rsid w:val="00CC4134"/>
    <w:rPr>
      <w:rFonts w:ascii="Times New Roman" w:eastAsia="Times New Roman" w:hAnsi="Times New Roman" w:cs="Times New Roman"/>
      <w:sz w:val="20"/>
      <w:szCs w:val="20"/>
    </w:rPr>
  </w:style>
  <w:style w:type="paragraph" w:customStyle="1" w:styleId="22">
    <w:name w:val="Колонтитул (2)"/>
    <w:basedOn w:val="a"/>
    <w:link w:val="21"/>
    <w:rsid w:val="00CC4134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3">
    <w:name w:val="Основной текст_"/>
    <w:basedOn w:val="a0"/>
    <w:link w:val="11"/>
    <w:rsid w:val="00CC4134"/>
    <w:rPr>
      <w:rFonts w:ascii="Times New Roman" w:eastAsia="Times New Roman" w:hAnsi="Times New Roman" w:cs="Times New Roman"/>
      <w:sz w:val="28"/>
      <w:szCs w:val="28"/>
    </w:rPr>
  </w:style>
  <w:style w:type="paragraph" w:customStyle="1" w:styleId="11">
    <w:name w:val="Основной текст1"/>
    <w:basedOn w:val="a"/>
    <w:link w:val="a3"/>
    <w:rsid w:val="00CC4134"/>
    <w:pPr>
      <w:widowControl w:val="0"/>
      <w:spacing w:after="0" w:line="276" w:lineRule="auto"/>
      <w:ind w:firstLine="400"/>
    </w:pPr>
    <w:rPr>
      <w:rFonts w:ascii="Times New Roman" w:eastAsia="Times New Roman" w:hAnsi="Times New Roman" w:cs="Times New Roman"/>
      <w:sz w:val="28"/>
      <w:szCs w:val="28"/>
    </w:rPr>
  </w:style>
  <w:style w:type="paragraph" w:styleId="a4">
    <w:name w:val="header"/>
    <w:basedOn w:val="a"/>
    <w:link w:val="a5"/>
    <w:uiPriority w:val="99"/>
    <w:unhideWhenUsed/>
    <w:rsid w:val="00955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55F9C"/>
  </w:style>
  <w:style w:type="paragraph" w:styleId="a6">
    <w:name w:val="footer"/>
    <w:basedOn w:val="a"/>
    <w:link w:val="a7"/>
    <w:uiPriority w:val="99"/>
    <w:unhideWhenUsed/>
    <w:rsid w:val="00955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955F9C"/>
  </w:style>
  <w:style w:type="character" w:customStyle="1" w:styleId="10">
    <w:name w:val="Заголовок 1 Знак"/>
    <w:basedOn w:val="a0"/>
    <w:link w:val="1"/>
    <w:uiPriority w:val="9"/>
    <w:rsid w:val="005A6EC1"/>
    <w:rPr>
      <w:rFonts w:ascii="Times New Roman" w:eastAsiaTheme="majorEastAsia" w:hAnsi="Times New Roman" w:cstheme="majorBidi"/>
      <w:sz w:val="28"/>
      <w:szCs w:val="32"/>
      <w:lang w:eastAsia="en-US"/>
    </w:rPr>
  </w:style>
  <w:style w:type="paragraph" w:styleId="a8">
    <w:name w:val="List Paragraph"/>
    <w:aliases w:val="UL,Абзац маркированнный,Bullet List,FooterText,numbered,Table-Normal,RSHB_Table-Normal,Предусловия,1. Абзац списка,Нумерованный список_ФТ,Булет 1,Bullet Number,Нумерованый список,lp1,lp11,List Paragraph11,Bullet 1"/>
    <w:basedOn w:val="a"/>
    <w:link w:val="a9"/>
    <w:uiPriority w:val="34"/>
    <w:qFormat/>
    <w:rsid w:val="005A6EC1"/>
    <w:pPr>
      <w:spacing w:after="200" w:line="276" w:lineRule="auto"/>
      <w:ind w:left="720"/>
      <w:contextualSpacing/>
    </w:pPr>
    <w:rPr>
      <w:rFonts w:ascii="Times New Roman" w:eastAsiaTheme="minorHAnsi" w:hAnsi="Times New Roman" w:cs="Times New Roman"/>
      <w:sz w:val="24"/>
      <w:lang w:eastAsia="en-US"/>
    </w:rPr>
  </w:style>
  <w:style w:type="table" w:styleId="aa">
    <w:name w:val="Table Grid"/>
    <w:basedOn w:val="a1"/>
    <w:uiPriority w:val="39"/>
    <w:rsid w:val="005A6EC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9">
    <w:name w:val="Абзац списка Знак"/>
    <w:aliases w:val="UL Знак,Абзац маркированнный Знак,Bullet List Знак,FooterText Знак,numbered Знак,Table-Normal Знак,RSHB_Table-Normal Знак,Предусловия Знак,1. Абзац списка Знак,Нумерованный список_ФТ Знак,Булет 1 Знак,Bullet Number Знак,lp1 Знак"/>
    <w:basedOn w:val="a0"/>
    <w:link w:val="a8"/>
    <w:uiPriority w:val="34"/>
    <w:rsid w:val="005A6EC1"/>
    <w:rPr>
      <w:rFonts w:ascii="Times New Roman" w:eastAsiaTheme="minorHAnsi" w:hAnsi="Times New Roman" w:cs="Times New Roman"/>
      <w:sz w:val="24"/>
      <w:lang w:eastAsia="en-US"/>
    </w:rPr>
  </w:style>
  <w:style w:type="character" w:customStyle="1" w:styleId="20">
    <w:name w:val="Заголовок 2 Знак"/>
    <w:basedOn w:val="a0"/>
    <w:link w:val="2"/>
    <w:uiPriority w:val="9"/>
    <w:semiHidden/>
    <w:rsid w:val="005A6EC1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table" w:customStyle="1" w:styleId="12">
    <w:name w:val="Сетка таблицы1"/>
    <w:basedOn w:val="a1"/>
    <w:next w:val="aa"/>
    <w:uiPriority w:val="39"/>
    <w:rsid w:val="008C1CBD"/>
    <w:pPr>
      <w:spacing w:after="0" w:line="240" w:lineRule="auto"/>
    </w:pPr>
    <w:rPr>
      <w:rFonts w:eastAsia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1.bin"/><Relationship Id="rId39" Type="http://schemas.openxmlformats.org/officeDocument/2006/relationships/glossaryDocument" Target="glossary/document.xml"/><Relationship Id="rId21" Type="http://schemas.openxmlformats.org/officeDocument/2006/relationships/image" Target="media/image7.png"/><Relationship Id="rId34" Type="http://schemas.openxmlformats.org/officeDocument/2006/relationships/oleObject" Target="embeddings/oleObject19.bin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8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6.png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7.bin"/><Relationship Id="rId37" Type="http://schemas.openxmlformats.org/officeDocument/2006/relationships/footer" Target="footer2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5.png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E70C5A1877144F2AD2D4A83BBBEBFD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6B1D91F-F20D-4D3D-8DFB-DED9E596B292}"/>
      </w:docPartPr>
      <w:docPartBody>
        <w:p w:rsidR="00860960" w:rsidRDefault="00860960" w:rsidP="00860960">
          <w:pPr>
            <w:pStyle w:val="0E70C5A1877144F2AD2D4A83BBBEBFDB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2A9E24408C384D1480FDFD17F2CCC1F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799B595-A733-4BAD-B946-18D0EC85DC3B}"/>
      </w:docPartPr>
      <w:docPartBody>
        <w:p w:rsidR="00860960" w:rsidRDefault="00860960" w:rsidP="00860960">
          <w:pPr>
            <w:pStyle w:val="2A9E24408C384D1480FDFD17F2CCC1F3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1E9C49565B0845F2A30CE3AC154B825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0E63593-0A3F-4A65-8892-BD32C44D724E}"/>
      </w:docPartPr>
      <w:docPartBody>
        <w:p w:rsidR="00860960" w:rsidRDefault="00860960" w:rsidP="00860960">
          <w:pPr>
            <w:pStyle w:val="1E9C49565B0845F2A30CE3AC154B8256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965BB3164EEF47658E3F6F8C33B79B9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6CDA585-1CDB-4F5D-AB24-EEB314B75EFC}"/>
      </w:docPartPr>
      <w:docPartBody>
        <w:p w:rsidR="00860960" w:rsidRDefault="00860960" w:rsidP="00860960">
          <w:pPr>
            <w:pStyle w:val="965BB3164EEF47658E3F6F8C33B79B95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91C610EE4DCD42DDB44CAE18C4FD296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6017FDF-81F7-4CD4-81A9-9065F67A3E9C}"/>
      </w:docPartPr>
      <w:docPartBody>
        <w:p w:rsidR="00860960" w:rsidRDefault="00860960" w:rsidP="00860960">
          <w:pPr>
            <w:pStyle w:val="91C610EE4DCD42DDB44CAE18C4FD2960"/>
          </w:pPr>
          <w:r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SimSun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revisionView w:comments="0" w:inkAnnotations="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0960"/>
    <w:rsid w:val="00860960"/>
    <w:rsid w:val="00DE19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60960"/>
  </w:style>
  <w:style w:type="paragraph" w:customStyle="1" w:styleId="9DC9267C8E534498897954A2C624F996">
    <w:name w:val="9DC9267C8E534498897954A2C624F996"/>
    <w:rsid w:val="00860960"/>
  </w:style>
  <w:style w:type="paragraph" w:customStyle="1" w:styleId="0E70C5A1877144F2AD2D4A83BBBEBFDB">
    <w:name w:val="0E70C5A1877144F2AD2D4A83BBBEBFDB"/>
    <w:rsid w:val="00860960"/>
  </w:style>
  <w:style w:type="paragraph" w:customStyle="1" w:styleId="2A9E24408C384D1480FDFD17F2CCC1F3">
    <w:name w:val="2A9E24408C384D1480FDFD17F2CCC1F3"/>
    <w:rsid w:val="00860960"/>
  </w:style>
  <w:style w:type="paragraph" w:customStyle="1" w:styleId="1E9C49565B0845F2A30CE3AC154B8256">
    <w:name w:val="1E9C49565B0845F2A30CE3AC154B8256"/>
    <w:rsid w:val="00860960"/>
  </w:style>
  <w:style w:type="paragraph" w:customStyle="1" w:styleId="965BB3164EEF47658E3F6F8C33B79B95">
    <w:name w:val="965BB3164EEF47658E3F6F8C33B79B95"/>
    <w:rsid w:val="00860960"/>
  </w:style>
  <w:style w:type="paragraph" w:customStyle="1" w:styleId="91C610EE4DCD42DDB44CAE18C4FD2960">
    <w:name w:val="91C610EE4DCD42DDB44CAE18C4FD2960"/>
    <w:rsid w:val="0086096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180</Words>
  <Characters>23827</Characters>
  <Application>Microsoft Office Word</Application>
  <DocSecurity>0</DocSecurity>
  <Lines>198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Сергеев</dc:creator>
  <cp:keywords/>
  <dc:description/>
  <cp:lastModifiedBy>Тимченко Михаил Юрьевич</cp:lastModifiedBy>
  <cp:revision>4</cp:revision>
  <dcterms:created xsi:type="dcterms:W3CDTF">2024-05-18T05:30:00Z</dcterms:created>
  <dcterms:modified xsi:type="dcterms:W3CDTF">2025-12-08T14:31:00Z</dcterms:modified>
</cp:coreProperties>
</file>